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43B973" w14:textId="29EA996D" w:rsidR="00AA4D35" w:rsidRDefault="00FD64FE" w:rsidP="00AA4D35">
      <w:pPr>
        <w:pStyle w:val="NoSpacing1"/>
        <w:jc w:val="center"/>
        <w:rPr>
          <w:b/>
          <w:sz w:val="26"/>
          <w:szCs w:val="26"/>
          <w:lang w:val="en-US"/>
        </w:rPr>
      </w:pPr>
      <w:r w:rsidRPr="00FD64FE">
        <w:rPr>
          <w:b/>
          <w:position w:val="-4"/>
          <w:sz w:val="26"/>
          <w:szCs w:val="26"/>
        </w:rPr>
        <w:object w:dxaOrig="180" w:dyaOrig="279" w14:anchorId="4D449E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731907264" r:id="rId6"/>
        </w:object>
      </w:r>
      <w:r w:rsidR="00D7714A">
        <w:rPr>
          <w:b/>
          <w:sz w:val="26"/>
          <w:szCs w:val="26"/>
        </w:rPr>
        <w:t>MA TRẬN ĐỀ KIỂM TRA HỌ</w:t>
      </w:r>
      <w:r w:rsidR="00085F4B">
        <w:rPr>
          <w:b/>
          <w:sz w:val="26"/>
          <w:szCs w:val="26"/>
        </w:rPr>
        <w:t xml:space="preserve">C KÌ I – </w:t>
      </w:r>
      <w:r w:rsidR="00085F4B">
        <w:rPr>
          <w:b/>
          <w:sz w:val="26"/>
          <w:szCs w:val="26"/>
          <w:lang w:val="en-US"/>
        </w:rPr>
        <w:t xml:space="preserve">NH </w:t>
      </w:r>
      <w:r w:rsidR="000540B8">
        <w:rPr>
          <w:b/>
          <w:sz w:val="26"/>
          <w:szCs w:val="26"/>
        </w:rPr>
        <w:t>: 2022-2023</w:t>
      </w:r>
    </w:p>
    <w:p w14:paraId="6E2E1CE8" w14:textId="64988A6A" w:rsidR="00D7714A" w:rsidRPr="00085F4B" w:rsidRDefault="005554B9" w:rsidP="00AA4D35">
      <w:pPr>
        <w:pStyle w:val="NoSpacing1"/>
        <w:jc w:val="center"/>
        <w:rPr>
          <w:rFonts w:cs="Times New Roman"/>
          <w:b/>
          <w:lang w:val="en-US"/>
        </w:rPr>
      </w:pPr>
      <w:r w:rsidRPr="005554B9">
        <w:rPr>
          <w:rFonts w:cs="Times New Roman"/>
          <w:b/>
          <w:position w:val="-4"/>
          <w:sz w:val="26"/>
          <w:szCs w:val="26"/>
        </w:rPr>
        <w:object w:dxaOrig="180" w:dyaOrig="279" w14:anchorId="367BDE8D">
          <v:shape id="_x0000_i1026" type="#_x0000_t75" style="width:9pt;height:14.25pt" o:ole="">
            <v:imagedata r:id="rId5" o:title=""/>
          </v:shape>
          <o:OLEObject Type="Embed" ProgID="Equation.DSMT4" ShapeID="_x0000_i1026" DrawAspect="Content" ObjectID="_1731907265" r:id="rId7"/>
        </w:object>
      </w:r>
      <w:r w:rsidRPr="005554B9">
        <w:rPr>
          <w:rFonts w:cs="Times New Roman"/>
          <w:b/>
          <w:position w:val="-4"/>
          <w:sz w:val="26"/>
          <w:szCs w:val="26"/>
        </w:rPr>
        <w:object w:dxaOrig="180" w:dyaOrig="279" w14:anchorId="44B7AC27">
          <v:shape id="_x0000_i1027" type="#_x0000_t75" style="width:9pt;height:14.25pt" o:ole="">
            <v:imagedata r:id="rId5" o:title=""/>
          </v:shape>
          <o:OLEObject Type="Embed" ProgID="Equation.DSMT4" ShapeID="_x0000_i1027" DrawAspect="Content" ObjectID="_1731907266" r:id="rId8"/>
        </w:object>
      </w:r>
      <w:r w:rsidR="00085F4B">
        <w:rPr>
          <w:rFonts w:cs="Times New Roman"/>
          <w:b/>
          <w:sz w:val="26"/>
          <w:szCs w:val="26"/>
        </w:rPr>
        <w:t>MÔN:</w:t>
      </w:r>
      <w:r w:rsidR="00085F4B">
        <w:rPr>
          <w:rFonts w:cs="Times New Roman"/>
          <w:b/>
          <w:sz w:val="26"/>
          <w:szCs w:val="26"/>
          <w:lang w:val="en-US"/>
        </w:rPr>
        <w:t xml:space="preserve"> TOÁN</w:t>
      </w:r>
      <w:r w:rsidR="00085F4B">
        <w:rPr>
          <w:rFonts w:cs="Times New Roman"/>
          <w:b/>
          <w:sz w:val="26"/>
          <w:szCs w:val="26"/>
        </w:rPr>
        <w:t xml:space="preserve"> – LỚP</w:t>
      </w:r>
      <w:r w:rsidR="00085F4B">
        <w:rPr>
          <w:rFonts w:cs="Times New Roman"/>
          <w:b/>
          <w:sz w:val="26"/>
          <w:szCs w:val="26"/>
          <w:lang w:val="en-US"/>
        </w:rPr>
        <w:t xml:space="preserve"> </w:t>
      </w:r>
      <w:r w:rsidR="000540B8">
        <w:rPr>
          <w:rFonts w:cs="Times New Roman"/>
          <w:b/>
          <w:sz w:val="26"/>
          <w:szCs w:val="26"/>
          <w:lang w:val="en-US"/>
        </w:rPr>
        <w:t>8</w:t>
      </w:r>
      <w:r w:rsidR="00AA4D35">
        <w:rPr>
          <w:rFonts w:cs="Times New Roman"/>
          <w:b/>
          <w:sz w:val="26"/>
          <w:szCs w:val="26"/>
          <w:lang w:val="en-US"/>
        </w:rPr>
        <w:t xml:space="preserve"> Trường THCS Võ Thành Trang</w:t>
      </w:r>
    </w:p>
    <w:p w14:paraId="7A17EFF5" w14:textId="77777777" w:rsidR="00D7714A" w:rsidRDefault="00D7714A" w:rsidP="00D7714A">
      <w:pPr>
        <w:pStyle w:val="NoSpacing1"/>
        <w:jc w:val="center"/>
        <w:rPr>
          <w:rFonts w:cs="Times New Roman"/>
          <w:b/>
          <w:sz w:val="26"/>
          <w:szCs w:val="26"/>
          <w:lang w:val="en-US"/>
        </w:rPr>
      </w:pPr>
    </w:p>
    <w:tbl>
      <w:tblPr>
        <w:tblW w:w="103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9"/>
        <w:gridCol w:w="729"/>
        <w:gridCol w:w="42"/>
        <w:gridCol w:w="791"/>
        <w:gridCol w:w="777"/>
        <w:gridCol w:w="33"/>
        <w:gridCol w:w="829"/>
        <w:gridCol w:w="22"/>
        <w:gridCol w:w="634"/>
        <w:gridCol w:w="109"/>
        <w:gridCol w:w="716"/>
        <w:gridCol w:w="636"/>
        <w:gridCol w:w="757"/>
        <w:gridCol w:w="2214"/>
      </w:tblGrid>
      <w:tr w:rsidR="00D7714A" w14:paraId="59AAF9EC" w14:textId="77777777" w:rsidTr="00795419">
        <w:trPr>
          <w:trHeight w:val="144"/>
          <w:jc w:val="center"/>
        </w:trPr>
        <w:tc>
          <w:tcPr>
            <w:tcW w:w="20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035D77A1" w14:textId="77777777" w:rsidR="00D7714A" w:rsidRDefault="00D7714A">
            <w:pPr>
              <w:spacing w:line="256" w:lineRule="auto"/>
              <w:rPr>
                <w:rFonts w:ascii="Times New Roman" w:hAnsi="Times New Roman" w:cs="Times New Roman"/>
                <w:sz w:val="22"/>
                <w:szCs w:val="28"/>
                <w:lang w:val="nl-NL"/>
              </w:rPr>
            </w:pPr>
          </w:p>
          <w:p w14:paraId="33C30513" w14:textId="77777777" w:rsidR="00D7714A" w:rsidRDefault="00D7714A">
            <w:pPr>
              <w:spacing w:line="256" w:lineRule="auto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 xml:space="preserve">               Cấp độ</w:t>
            </w:r>
          </w:p>
          <w:p w14:paraId="5BA67C79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Chủ đề</w:t>
            </w:r>
          </w:p>
        </w:tc>
        <w:tc>
          <w:tcPr>
            <w:tcW w:w="156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20E3E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Nhận biết</w:t>
            </w:r>
          </w:p>
        </w:tc>
        <w:tc>
          <w:tcPr>
            <w:tcW w:w="1661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923A8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Thông hiểu</w:t>
            </w:r>
          </w:p>
        </w:tc>
        <w:tc>
          <w:tcPr>
            <w:tcW w:w="285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9DAA4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Vận dụng</w:t>
            </w:r>
          </w:p>
        </w:tc>
        <w:tc>
          <w:tcPr>
            <w:tcW w:w="22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5B41A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Cộng</w:t>
            </w:r>
          </w:p>
        </w:tc>
      </w:tr>
      <w:tr w:rsidR="00D7714A" w14:paraId="0090BBEC" w14:textId="77777777" w:rsidTr="00795419">
        <w:trPr>
          <w:trHeight w:val="77"/>
          <w:jc w:val="center"/>
        </w:trPr>
        <w:tc>
          <w:tcPr>
            <w:tcW w:w="20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42C095" w14:textId="77777777" w:rsidR="00D7714A" w:rsidRDefault="00D7714A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156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2D28C" w14:textId="77777777" w:rsidR="00D7714A" w:rsidRDefault="00D7714A">
            <w:pPr>
              <w:spacing w:line="256" w:lineRule="auto"/>
              <w:rPr>
                <w:rFonts w:ascii="Times New Roman" w:eastAsia="Times New Roman" w:hAnsi="Times New Roman"/>
                <w:b/>
                <w:sz w:val="22"/>
                <w:szCs w:val="28"/>
                <w:lang w:val="nl-NL"/>
              </w:rPr>
            </w:pPr>
          </w:p>
        </w:tc>
        <w:tc>
          <w:tcPr>
            <w:tcW w:w="1661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4041A" w14:textId="77777777" w:rsidR="00D7714A" w:rsidRDefault="00D7714A">
            <w:pPr>
              <w:spacing w:line="256" w:lineRule="auto"/>
              <w:rPr>
                <w:rFonts w:ascii="Times New Roman" w:eastAsia="Times New Roman" w:hAnsi="Times New Roman"/>
                <w:b/>
                <w:sz w:val="22"/>
                <w:szCs w:val="28"/>
                <w:lang w:val="nl-NL"/>
              </w:rPr>
            </w:pPr>
          </w:p>
        </w:tc>
        <w:tc>
          <w:tcPr>
            <w:tcW w:w="14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E189C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Cấp độ thấp</w:t>
            </w:r>
          </w:p>
        </w:tc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2F73A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Cấp độ cao</w:t>
            </w:r>
          </w:p>
        </w:tc>
        <w:tc>
          <w:tcPr>
            <w:tcW w:w="2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3751E" w14:textId="77777777" w:rsidR="00D7714A" w:rsidRDefault="00D7714A">
            <w:pPr>
              <w:spacing w:line="256" w:lineRule="auto"/>
              <w:rPr>
                <w:rFonts w:ascii="Times New Roman" w:eastAsia="Times New Roman" w:hAnsi="Times New Roman"/>
                <w:b/>
                <w:sz w:val="22"/>
                <w:szCs w:val="28"/>
                <w:lang w:val="nl-NL"/>
              </w:rPr>
            </w:pPr>
          </w:p>
        </w:tc>
      </w:tr>
      <w:tr w:rsidR="00B5771C" w14:paraId="01E1BCCF" w14:textId="77777777" w:rsidTr="00795419">
        <w:trPr>
          <w:trHeight w:val="1254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5ECCE" w14:textId="35880D43" w:rsidR="00B5771C" w:rsidRDefault="00B5771C" w:rsidP="00B5771C">
            <w:pPr>
              <w:spacing w:line="256" w:lineRule="auto"/>
              <w:rPr>
                <w:rFonts w:ascii="Times New Roman" w:hAnsi="Times New Roman"/>
                <w:b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 xml:space="preserve">1. </w:t>
            </w:r>
            <w:r>
              <w:rPr>
                <w:rFonts w:ascii="Times New Roman" w:hAnsi="Times New Roman"/>
                <w:b/>
                <w:iCs/>
                <w:szCs w:val="28"/>
                <w:lang w:val="nl-NL"/>
              </w:rPr>
              <w:t>Phân tích đa thức thành nhân tử</w:t>
            </w:r>
          </w:p>
        </w:tc>
        <w:tc>
          <w:tcPr>
            <w:tcW w:w="15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A6AC9" w14:textId="2676F842" w:rsidR="00B5771C" w:rsidRDefault="00B5771C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 xml:space="preserve">Biết đặt nhân tử chung </w:t>
            </w:r>
          </w:p>
        </w:tc>
        <w:tc>
          <w:tcPr>
            <w:tcW w:w="16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A146D" w14:textId="55F83551" w:rsidR="00B5771C" w:rsidRDefault="00B5771C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Biết nhóm hạng tử để phân tích đa thức thành nhân tử</w:t>
            </w:r>
          </w:p>
        </w:tc>
        <w:tc>
          <w:tcPr>
            <w:tcW w:w="148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E795C" w14:textId="0638B16E" w:rsidR="00B5771C" w:rsidRDefault="00B5771C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27725" w14:textId="47FB8B92" w:rsidR="00B5771C" w:rsidRDefault="007C0D01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Vận dụng</w: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r>
              <w:rPr>
                <w:rFonts w:ascii="Times New Roman" w:hAnsi="Times New Roman"/>
                <w:szCs w:val="28"/>
                <w:lang w:val="nl-NL"/>
              </w:rPr>
              <w:t>nhóm hạng tử và hằng đẳng thức để phân tích đa thức thành nhân tử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18D2D" w14:textId="77777777" w:rsidR="00B5771C" w:rsidRDefault="00B5771C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7C0D01" w14:paraId="30DFE295" w14:textId="77777777" w:rsidTr="00FD64FE">
        <w:trPr>
          <w:trHeight w:val="286"/>
          <w:jc w:val="center"/>
        </w:trPr>
        <w:tc>
          <w:tcPr>
            <w:tcW w:w="20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151349" w14:textId="77777777" w:rsidR="007C0D01" w:rsidRDefault="007C0D01" w:rsidP="007C0D01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câu</w:t>
            </w:r>
          </w:p>
          <w:p w14:paraId="5F91B94D" w14:textId="77777777" w:rsidR="007C0D01" w:rsidRDefault="007C0D01" w:rsidP="007C0D01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; Tỉ lệ %</w:t>
            </w:r>
          </w:p>
        </w:tc>
        <w:tc>
          <w:tcPr>
            <w:tcW w:w="77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8737F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747EB163" w14:textId="4EA52171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,75</w:t>
            </w:r>
          </w:p>
        </w:tc>
        <w:tc>
          <w:tcPr>
            <w:tcW w:w="7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A6741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  <w:p w14:paraId="3B680AD1" w14:textId="0358060E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7,5%</w:t>
            </w:r>
          </w:p>
        </w:tc>
        <w:tc>
          <w:tcPr>
            <w:tcW w:w="8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3C47A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714539E9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,75</w:t>
            </w:r>
          </w:p>
        </w:tc>
        <w:tc>
          <w:tcPr>
            <w:tcW w:w="8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B8553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  <w:p w14:paraId="25C6875D" w14:textId="7777777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7,5%</w:t>
            </w:r>
          </w:p>
        </w:tc>
        <w:tc>
          <w:tcPr>
            <w:tcW w:w="76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3B5D4" w14:textId="20DD765C" w:rsidR="007C0D01" w:rsidRPr="00B5771C" w:rsidRDefault="007C0D01" w:rsidP="007C0D01">
            <w:pPr>
              <w:spacing w:line="360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49D71" w14:textId="7F2A9D32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A954E4" w14:textId="77777777" w:rsidR="00C627D6" w:rsidRDefault="00C627D6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  </w:t>
            </w:r>
          </w:p>
          <w:p w14:paraId="45F89F63" w14:textId="322871FA" w:rsidR="00C627D6" w:rsidRPr="00C627D6" w:rsidRDefault="00C627D6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   5%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E0780AA" w14:textId="4E05A751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3</w:t>
            </w:r>
          </w:p>
        </w:tc>
      </w:tr>
      <w:tr w:rsidR="007C0D01" w14:paraId="1F316573" w14:textId="77777777" w:rsidTr="00FD64FE">
        <w:trPr>
          <w:trHeight w:val="286"/>
          <w:jc w:val="center"/>
        </w:trPr>
        <w:tc>
          <w:tcPr>
            <w:tcW w:w="20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044C77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i/>
                <w:iCs/>
                <w:sz w:val="22"/>
                <w:szCs w:val="28"/>
                <w:lang w:val="nl-NL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63F01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7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DBF808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81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72FAF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D322D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ACDE1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8E8EF" w14:textId="77777777" w:rsidR="007C0D01" w:rsidRDefault="007C0D01" w:rsidP="007C0D01">
            <w:pPr>
              <w:spacing w:line="256" w:lineRule="auto"/>
              <w:rPr>
                <w:rFonts w:ascii="Times New Roman" w:eastAsia="Times New Roman" w:hAnsi="Times New Roman"/>
                <w:sz w:val="22"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CFB80" w14:textId="77777777" w:rsidR="007C0D01" w:rsidRP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9662C" w14:textId="1913BDE7" w:rsid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2,0; 20%</w:t>
            </w:r>
          </w:p>
        </w:tc>
      </w:tr>
      <w:tr w:rsidR="00D7714A" w14:paraId="4DA81728" w14:textId="77777777" w:rsidTr="00795419">
        <w:trPr>
          <w:trHeight w:val="3498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C1707" w14:textId="69908E16" w:rsidR="00D7714A" w:rsidRDefault="00795419" w:rsidP="00B5771C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2.</w:t>
            </w:r>
            <w:r w:rsidR="00D7714A">
              <w:rPr>
                <w:rFonts w:ascii="Times New Roman" w:hAnsi="Times New Roman"/>
                <w:b/>
                <w:szCs w:val="28"/>
                <w:lang w:val="nl-NL"/>
              </w:rPr>
              <w:t xml:space="preserve"> </w:t>
            </w:r>
            <w:r w:rsidR="004D7631">
              <w:rPr>
                <w:rFonts w:ascii="Times New Roman" w:hAnsi="Times New Roman"/>
                <w:b/>
                <w:szCs w:val="28"/>
                <w:lang w:val="nl-NL"/>
              </w:rPr>
              <w:t xml:space="preserve"> </w:t>
            </w:r>
            <w:r w:rsidR="00B5771C">
              <w:rPr>
                <w:rFonts w:ascii="Times New Roman" w:hAnsi="Times New Roman"/>
                <w:b/>
                <w:szCs w:val="28"/>
              </w:rPr>
              <w:t>a</w:t>
            </w:r>
            <w:r>
              <w:rPr>
                <w:rFonts w:ascii="Times New Roman" w:hAnsi="Times New Roman"/>
                <w:b/>
                <w:szCs w:val="28"/>
              </w:rPr>
              <w:t xml:space="preserve">) </w:t>
            </w:r>
            <w:r w:rsidR="00F724C1">
              <w:rPr>
                <w:rFonts w:ascii="Times New Roman" w:hAnsi="Times New Roman"/>
                <w:b/>
                <w:szCs w:val="28"/>
                <w:lang w:val="nl-NL"/>
              </w:rPr>
              <w:t>Nhân đơn thức với đa thứ</w:t>
            </w:r>
            <w:r w:rsidR="00B5771C">
              <w:rPr>
                <w:rFonts w:ascii="Times New Roman" w:hAnsi="Times New Roman"/>
                <w:b/>
                <w:szCs w:val="28"/>
                <w:lang w:val="nl-NL"/>
              </w:rPr>
              <w:t>c, Nhân đa thức với đa thức</w:t>
            </w:r>
          </w:p>
        </w:tc>
        <w:tc>
          <w:tcPr>
            <w:tcW w:w="15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C4B59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6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36D14" w14:textId="27A711E2" w:rsidR="004D7631" w:rsidRDefault="004D7631" w:rsidP="005F1828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  <w:p w14:paraId="4F65CF70" w14:textId="3F6ACF75" w:rsidR="00D7714A" w:rsidRPr="004D7631" w:rsidRDefault="00B5771C" w:rsidP="00F724C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Vận dụng phép nhân đa thức với đa thức và phép nhân đơn thức với đa thức để tính</w:t>
            </w:r>
          </w:p>
        </w:tc>
        <w:tc>
          <w:tcPr>
            <w:tcW w:w="148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C4046" w14:textId="7FA595B6" w:rsidR="00D7714A" w:rsidRDefault="00D7714A" w:rsidP="005F1828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ABD7C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401DC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D7714A" w14:paraId="73FA93E2" w14:textId="77777777" w:rsidTr="00795419">
        <w:trPr>
          <w:trHeight w:val="286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48D4940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câu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3FEF6B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3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ED0CD89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69EFBE" w14:textId="0E6D53FE" w:rsidR="00D7714A" w:rsidRPr="00B5771C" w:rsidRDefault="00B5771C" w:rsidP="00691616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A1EFFDF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65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24B0287" w14:textId="133BE7E8" w:rsidR="00D7714A" w:rsidRPr="00F724C1" w:rsidRDefault="00D7714A" w:rsidP="00F724C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2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ACB9E6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764A9FD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BDA04F0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5FC1D3D" w14:textId="129D42DC" w:rsidR="00D7714A" w:rsidRPr="00F724C1" w:rsidRDefault="00795419" w:rsidP="00F724C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</w:t>
            </w:r>
          </w:p>
        </w:tc>
      </w:tr>
      <w:tr w:rsidR="00D7714A" w14:paraId="5883C7DF" w14:textId="77777777" w:rsidTr="00795419">
        <w:trPr>
          <w:trHeight w:val="154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8466D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; Tỉ lệ %</w:t>
            </w: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2B138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5814B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DECD1" w14:textId="2E794C4C" w:rsidR="00D7714A" w:rsidRPr="00C24BDC" w:rsidRDefault="00C24BDC" w:rsidP="00C24BDC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75</w:t>
            </w: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2EE36" w14:textId="73EEF514" w:rsidR="00D7714A" w:rsidRPr="00B5771C" w:rsidRDefault="00B5771C" w:rsidP="00691616">
            <w:pPr>
              <w:spacing w:line="360" w:lineRule="auto"/>
              <w:jc w:val="center"/>
              <w:rPr>
                <w:rFonts w:ascii="Times New Roman" w:hAnsi="Times New Roman"/>
                <w:i/>
                <w:szCs w:val="28"/>
              </w:rPr>
            </w:pPr>
            <w:r>
              <w:rPr>
                <w:rFonts w:ascii="Times New Roman" w:hAnsi="Times New Roman"/>
                <w:i/>
                <w:szCs w:val="28"/>
              </w:rPr>
              <w:t>0,75</w:t>
            </w:r>
            <w:r w:rsidR="00C24BDC">
              <w:rPr>
                <w:rFonts w:ascii="Times New Roman" w:hAnsi="Times New Roman"/>
                <w:i/>
                <w:szCs w:val="28"/>
              </w:rPr>
              <w:t>%</w:t>
            </w: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950C0" w14:textId="32FBE5C8" w:rsidR="00D7714A" w:rsidRPr="00F724C1" w:rsidRDefault="00D7714A" w:rsidP="00F724C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BCC5D" w14:textId="7C3C5E55" w:rsidR="00D7714A" w:rsidRPr="00F724C1" w:rsidRDefault="00D7714A" w:rsidP="00F724C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BD3F1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E9B51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9594E" w14:textId="3845874B" w:rsidR="00D7714A" w:rsidRDefault="00795419">
            <w:pPr>
              <w:spacing w:line="256" w:lineRule="auto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</w:t>
            </w:r>
            <w:r w:rsidR="00F724C1">
              <w:rPr>
                <w:rFonts w:ascii="Times New Roman" w:hAnsi="Times New Roman"/>
                <w:szCs w:val="28"/>
                <w:lang w:val="nl-NL"/>
              </w:rPr>
              <w:t>,</w:t>
            </w:r>
            <w:r>
              <w:rPr>
                <w:rFonts w:ascii="Times New Roman" w:hAnsi="Times New Roman"/>
                <w:szCs w:val="28"/>
              </w:rPr>
              <w:t>7</w:t>
            </w:r>
            <w:r>
              <w:rPr>
                <w:rFonts w:ascii="Times New Roman" w:hAnsi="Times New Roman"/>
                <w:szCs w:val="28"/>
                <w:lang w:val="nl-NL"/>
              </w:rPr>
              <w:t>5; 7,</w:t>
            </w:r>
            <w:r w:rsidR="00F724C1">
              <w:rPr>
                <w:rFonts w:ascii="Times New Roman" w:hAnsi="Times New Roman"/>
                <w:szCs w:val="28"/>
                <w:lang w:val="nl-NL"/>
              </w:rPr>
              <w:t>5%</w:t>
            </w:r>
          </w:p>
        </w:tc>
      </w:tr>
      <w:tr w:rsidR="00D7714A" w14:paraId="4E11EC9A" w14:textId="77777777" w:rsidTr="00795419">
        <w:trPr>
          <w:trHeight w:val="1158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979B3D" w14:textId="21247DA2" w:rsidR="00D7714A" w:rsidRPr="00B5771C" w:rsidRDefault="00795419" w:rsidP="00B5771C">
            <w:pPr>
              <w:spacing w:line="256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b</w:t>
            </w:r>
            <w:r>
              <w:rPr>
                <w:rFonts w:ascii="Times New Roman" w:hAnsi="Times New Roman"/>
                <w:b/>
                <w:szCs w:val="28"/>
              </w:rPr>
              <w:t>, c)</w:t>
            </w:r>
            <w:r w:rsidR="00D7714A">
              <w:rPr>
                <w:rFonts w:ascii="Times New Roman" w:hAnsi="Times New Roman"/>
                <w:b/>
                <w:szCs w:val="28"/>
                <w:lang w:val="nl-NL"/>
              </w:rPr>
              <w:t xml:space="preserve">. </w:t>
            </w:r>
            <w:r w:rsidR="00B5771C">
              <w:rPr>
                <w:rFonts w:ascii="Times New Roman" w:hAnsi="Times New Roman"/>
                <w:b/>
                <w:iCs/>
                <w:szCs w:val="28"/>
              </w:rPr>
              <w:t>phép cộng các phân thức đại số</w:t>
            </w:r>
          </w:p>
        </w:tc>
        <w:tc>
          <w:tcPr>
            <w:tcW w:w="15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D506C" w14:textId="6A4D7C1B" w:rsidR="00D7714A" w:rsidRDefault="00795419" w:rsidP="00B5771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 xml:space="preserve">Biết </w:t>
            </w:r>
            <w:r>
              <w:rPr>
                <w:rFonts w:ascii="Times New Roman" w:hAnsi="Times New Roman"/>
                <w:szCs w:val="28"/>
              </w:rPr>
              <w:t>cộng hai phân thức đại số cùng mẫu</w:t>
            </w:r>
          </w:p>
        </w:tc>
        <w:tc>
          <w:tcPr>
            <w:tcW w:w="16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2F9AE" w14:textId="07BC9FDC" w:rsidR="00D7714A" w:rsidRPr="00F87C9D" w:rsidRDefault="00D7714A">
            <w:pPr>
              <w:spacing w:line="256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148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155C3" w14:textId="1868993C" w:rsidR="00D7714A" w:rsidRPr="00795419" w:rsidRDefault="00F724C1" w:rsidP="00795419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Vận</w:t>
            </w:r>
            <w:r w:rsidR="00795419">
              <w:rPr>
                <w:rFonts w:ascii="Times New Roman" w:hAnsi="Times New Roman"/>
                <w:szCs w:val="28"/>
                <w:lang w:val="nl-NL"/>
              </w:rPr>
              <w:t xml:space="preserve"> dụng được hằng đẳng thức </w:t>
            </w:r>
            <w:r>
              <w:rPr>
                <w:rFonts w:ascii="Times New Roman" w:hAnsi="Times New Roman"/>
                <w:szCs w:val="28"/>
                <w:lang w:val="nl-NL"/>
              </w:rPr>
              <w:t>để phân tích đa thức</w:t>
            </w:r>
            <w:r w:rsidR="00795419">
              <w:rPr>
                <w:rFonts w:ascii="Times New Roman" w:hAnsi="Times New Roman"/>
                <w:szCs w:val="28"/>
              </w:rPr>
              <w:t xml:space="preserve"> ở mẫu</w:t>
            </w:r>
            <w:r>
              <w:rPr>
                <w:rFonts w:ascii="Times New Roman" w:hAnsi="Times New Roman"/>
                <w:szCs w:val="28"/>
                <w:lang w:val="nl-NL"/>
              </w:rPr>
              <w:t xml:space="preserve"> thành nhân tử</w:t>
            </w:r>
            <w:r w:rsidR="00795419">
              <w:rPr>
                <w:rFonts w:ascii="Times New Roman" w:hAnsi="Times New Roman"/>
                <w:szCs w:val="28"/>
              </w:rPr>
              <w:t xml:space="preserve"> và cộng các phân thức cùng mẫu</w:t>
            </w:r>
          </w:p>
        </w:tc>
        <w:tc>
          <w:tcPr>
            <w:tcW w:w="13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3F39B" w14:textId="77777777" w:rsidR="00D7714A" w:rsidRDefault="00D7714A">
            <w:pPr>
              <w:spacing w:line="256" w:lineRule="auto"/>
              <w:rPr>
                <w:rFonts w:ascii="Times New Roman" w:hAnsi="Times New Roman"/>
                <w:color w:val="auto"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54C03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795419" w14:paraId="0DB11873" w14:textId="77777777" w:rsidTr="00795419">
        <w:trPr>
          <w:trHeight w:val="297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0AE9DCC" w14:textId="77777777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câu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E86A62" w14:textId="77777777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 w:rsidRPr="000540B8">
              <w:rPr>
                <w:rFonts w:ascii="Times New Roman" w:hAnsi="Times New Roman"/>
                <w:szCs w:val="28"/>
                <w:lang w:val="nl-NL"/>
              </w:rPr>
              <w:t>1</w:t>
            </w:r>
          </w:p>
        </w:tc>
        <w:tc>
          <w:tcPr>
            <w:tcW w:w="83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461230" w14:textId="77777777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347415" w14:textId="399F1910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6562FC1" w14:textId="77777777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5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372EF0F" w14:textId="3173EE4A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 w:rsidRPr="000540B8">
              <w:rPr>
                <w:rFonts w:ascii="Times New Roman" w:hAnsi="Times New Roman"/>
                <w:szCs w:val="28"/>
                <w:lang w:val="nl-NL"/>
              </w:rPr>
              <w:t>1</w:t>
            </w:r>
          </w:p>
        </w:tc>
        <w:tc>
          <w:tcPr>
            <w:tcW w:w="82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49D429" w14:textId="77777777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A5D0E33" w14:textId="77777777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EF6842E" w14:textId="77777777" w:rsidR="00795419" w:rsidRDefault="00795419" w:rsidP="00795419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239C7C1" w14:textId="443D2C86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2</w:t>
            </w:r>
          </w:p>
        </w:tc>
      </w:tr>
      <w:tr w:rsidR="00795419" w14:paraId="43C0503C" w14:textId="77777777" w:rsidTr="00795419">
        <w:trPr>
          <w:trHeight w:val="286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3A561" w14:textId="77777777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; Tỉ lệ %</w:t>
            </w: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C5D85" w14:textId="36E2EF62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,</w:t>
            </w:r>
            <w:r w:rsidRPr="000540B8">
              <w:rPr>
                <w:rFonts w:ascii="Times New Roman" w:hAnsi="Times New Roman"/>
                <w:szCs w:val="28"/>
                <w:lang w:val="nl-NL"/>
              </w:rPr>
              <w:t>75</w:t>
            </w: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C84A5" w14:textId="50D7763A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7,</w:t>
            </w:r>
            <w:r w:rsidRPr="000540B8">
              <w:rPr>
                <w:rFonts w:ascii="Times New Roman" w:hAnsi="Times New Roman"/>
                <w:szCs w:val="28"/>
                <w:lang w:val="nl-NL"/>
              </w:rPr>
              <w:t>5%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972CE" w14:textId="098F68B4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85F98A" w14:textId="27913AF4" w:rsidR="00795419" w:rsidRPr="000540B8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C2FF85" w14:textId="789C0DE6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,</w:t>
            </w:r>
            <w:r w:rsidRPr="000540B8">
              <w:rPr>
                <w:rFonts w:ascii="Times New Roman" w:hAnsi="Times New Roman"/>
                <w:szCs w:val="28"/>
                <w:lang w:val="nl-NL"/>
              </w:rPr>
              <w:t>75</w:t>
            </w: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169BA" w14:textId="15CE31F5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7,</w:t>
            </w:r>
            <w:r w:rsidRPr="000540B8">
              <w:rPr>
                <w:rFonts w:ascii="Times New Roman" w:hAnsi="Times New Roman"/>
                <w:szCs w:val="28"/>
                <w:lang w:val="nl-NL"/>
              </w:rPr>
              <w:t>5%</w:t>
            </w: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211A9" w14:textId="77777777" w:rsidR="00795419" w:rsidRDefault="00795419" w:rsidP="00795419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C5B6F" w14:textId="77777777" w:rsidR="00795419" w:rsidRDefault="00795419" w:rsidP="00795419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C7F66" w14:textId="22273EA8" w:rsidR="00795419" w:rsidRPr="000540B8" w:rsidRDefault="00795419" w:rsidP="00795419">
            <w:pPr>
              <w:spacing w:line="256" w:lineRule="auto"/>
              <w:rPr>
                <w:rFonts w:ascii="Times New Roman" w:hAnsi="Times New Roman"/>
                <w:bCs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szCs w:val="28"/>
              </w:rPr>
              <w:t>1,5</w:t>
            </w:r>
            <w:r w:rsidRPr="000540B8">
              <w:rPr>
                <w:rFonts w:ascii="Times New Roman" w:hAnsi="Times New Roman"/>
                <w:bCs/>
                <w:szCs w:val="28"/>
                <w:lang w:val="nl-NL"/>
              </w:rPr>
              <w:t xml:space="preserve">; </w:t>
            </w:r>
            <w:r>
              <w:rPr>
                <w:rFonts w:ascii="Times New Roman" w:hAnsi="Times New Roman"/>
                <w:bCs/>
                <w:szCs w:val="28"/>
                <w:lang w:val="nl-NL"/>
              </w:rPr>
              <w:t>15</w:t>
            </w:r>
            <w:r w:rsidRPr="000540B8">
              <w:rPr>
                <w:rFonts w:ascii="Times New Roman" w:hAnsi="Times New Roman"/>
                <w:bCs/>
                <w:szCs w:val="28"/>
                <w:lang w:val="nl-NL"/>
              </w:rPr>
              <w:t>%</w:t>
            </w:r>
          </w:p>
        </w:tc>
      </w:tr>
      <w:tr w:rsidR="00D7714A" w14:paraId="5A1473A1" w14:textId="77777777" w:rsidTr="00795419">
        <w:trPr>
          <w:trHeight w:val="584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9941A" w14:textId="5B9AA921" w:rsidR="00D7714A" w:rsidRPr="00795419" w:rsidRDefault="00795419" w:rsidP="0081204C">
            <w:pPr>
              <w:spacing w:line="256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iCs/>
                <w:szCs w:val="28"/>
              </w:rPr>
              <w:t>d</w:t>
            </w:r>
            <w:r>
              <w:rPr>
                <w:rFonts w:ascii="Times New Roman" w:hAnsi="Times New Roman"/>
                <w:b/>
                <w:iCs/>
                <w:szCs w:val="28"/>
                <w:lang w:val="nl-NL"/>
              </w:rPr>
              <w:t xml:space="preserve">) </w:t>
            </w:r>
            <w:r>
              <w:rPr>
                <w:rFonts w:ascii="Times New Roman" w:hAnsi="Times New Roman"/>
                <w:b/>
                <w:szCs w:val="28"/>
              </w:rPr>
              <w:t xml:space="preserve">Chia đa thức một biến </w:t>
            </w:r>
            <w:r w:rsidR="00691616">
              <w:rPr>
                <w:rFonts w:ascii="Times New Roman" w:hAnsi="Times New Roman"/>
                <w:b/>
                <w:szCs w:val="28"/>
              </w:rPr>
              <w:t>đã sắp xếp</w:t>
            </w:r>
          </w:p>
          <w:p w14:paraId="1660A372" w14:textId="77777777" w:rsidR="000540B8" w:rsidRDefault="000540B8" w:rsidP="0081204C">
            <w:pPr>
              <w:spacing w:line="256" w:lineRule="auto"/>
              <w:rPr>
                <w:rFonts w:ascii="Times New Roman" w:hAnsi="Times New Roman"/>
                <w:b/>
                <w:iCs/>
                <w:szCs w:val="28"/>
                <w:lang w:val="nl-NL"/>
              </w:rPr>
            </w:pPr>
          </w:p>
          <w:p w14:paraId="01C39B1E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/>
                <w:iCs/>
                <w:szCs w:val="28"/>
                <w:lang w:val="nl-NL"/>
              </w:rPr>
            </w:pP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27011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320F6C" w14:textId="77777777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4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868B82" w14:textId="2C1CAD38" w:rsidR="00D7714A" w:rsidRPr="00691616" w:rsidRDefault="007F2617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 w:rsidRPr="00691616">
              <w:rPr>
                <w:rFonts w:ascii="Times New Roman" w:hAnsi="Times New Roman"/>
                <w:szCs w:val="28"/>
                <w:lang w:val="nl-NL"/>
              </w:rPr>
              <w:t>Vận dụ</w:t>
            </w:r>
            <w:r w:rsidR="000540B8" w:rsidRPr="00691616">
              <w:rPr>
                <w:rFonts w:ascii="Times New Roman" w:hAnsi="Times New Roman"/>
                <w:szCs w:val="28"/>
                <w:lang w:val="nl-NL"/>
              </w:rPr>
              <w:t>ng</w:t>
            </w:r>
            <w:r w:rsidR="00691616" w:rsidRPr="00691616">
              <w:rPr>
                <w:rFonts w:ascii="Times New Roman" w:hAnsi="Times New Roman"/>
                <w:szCs w:val="28"/>
                <w:lang w:val="nl-NL"/>
              </w:rPr>
              <w:t xml:space="preserve"> </w:t>
            </w:r>
            <w:r w:rsidR="00691616" w:rsidRPr="00691616">
              <w:rPr>
                <w:rFonts w:ascii="Times New Roman" w:hAnsi="Times New Roman"/>
                <w:szCs w:val="28"/>
              </w:rPr>
              <w:t xml:space="preserve">thực hiện </w:t>
            </w:r>
            <w:r w:rsidR="00691616" w:rsidRPr="00691616">
              <w:rPr>
                <w:rFonts w:ascii="Times New Roman" w:hAnsi="Times New Roman"/>
                <w:szCs w:val="28"/>
                <w:lang w:val="nl-NL"/>
              </w:rPr>
              <w:t xml:space="preserve">phép chia </w:t>
            </w:r>
            <w:r w:rsidR="00691616" w:rsidRPr="00691616">
              <w:rPr>
                <w:rFonts w:ascii="Times New Roman" w:hAnsi="Times New Roman"/>
                <w:szCs w:val="28"/>
              </w:rPr>
              <w:t xml:space="preserve">đa thức một </w:t>
            </w:r>
            <w:r w:rsidR="00691616" w:rsidRPr="00691616">
              <w:rPr>
                <w:rFonts w:ascii="Times New Roman" w:hAnsi="Times New Roman"/>
                <w:szCs w:val="28"/>
              </w:rPr>
              <w:lastRenderedPageBreak/>
              <w:t>biến đã sắp xếp</w:t>
            </w:r>
          </w:p>
        </w:tc>
        <w:tc>
          <w:tcPr>
            <w:tcW w:w="139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2DC02" w14:textId="43DE1048" w:rsidR="00D7714A" w:rsidRDefault="00D7714A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F1425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Cs/>
                <w:color w:val="auto"/>
                <w:szCs w:val="28"/>
                <w:lang w:val="nl-NL"/>
              </w:rPr>
            </w:pPr>
          </w:p>
        </w:tc>
      </w:tr>
      <w:tr w:rsidR="00D7714A" w14:paraId="4775499D" w14:textId="77777777" w:rsidTr="00795419">
        <w:trPr>
          <w:trHeight w:val="573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4DD6D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lastRenderedPageBreak/>
              <w:t xml:space="preserve">Số câu </w:t>
            </w:r>
          </w:p>
          <w:p w14:paraId="18CF74B1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</w:t>
            </w:r>
            <w:r w:rsidR="00B95EFF">
              <w:rPr>
                <w:rFonts w:ascii="Times New Roman" w:hAnsi="Times New Roman"/>
                <w:i/>
                <w:iCs/>
                <w:szCs w:val="28"/>
                <w:lang w:val="nl-NL"/>
              </w:rPr>
              <w:t>, Tỉ lệ %</w:t>
            </w: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C78D3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7E741E46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A6BA6" w14:textId="77777777" w:rsidR="00D7714A" w:rsidRDefault="00D7714A">
            <w:pPr>
              <w:spacing w:line="256" w:lineRule="auto"/>
              <w:jc w:val="right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55C0A1D6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D631C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4EA0173E" w14:textId="77777777" w:rsidR="00D7714A" w:rsidRDefault="00D7714A" w:rsidP="00B95EFF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878D7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5030CFB5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D397A" w14:textId="77777777" w:rsidR="00D7714A" w:rsidRPr="000540B8" w:rsidRDefault="00B95EFF" w:rsidP="000540B8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 w:rsidRPr="000540B8"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59B2FEA5" w14:textId="32D7FA8B" w:rsidR="00D7714A" w:rsidRPr="000540B8" w:rsidRDefault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,0</w:t>
            </w: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FED90" w14:textId="77777777" w:rsidR="00D7714A" w:rsidRDefault="00D7714A" w:rsidP="00B95EFF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23A97D30" w14:textId="46D8908C" w:rsidR="00B95EFF" w:rsidRPr="000540B8" w:rsidRDefault="007C0D01" w:rsidP="00B95EFF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0</w:t>
            </w:r>
            <w:r w:rsidR="00B95EFF" w:rsidRPr="000540B8">
              <w:rPr>
                <w:rFonts w:ascii="Times New Roman" w:hAnsi="Times New Roman"/>
                <w:szCs w:val="28"/>
                <w:lang w:val="nl-NL"/>
              </w:rPr>
              <w:t>%</w:t>
            </w: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B7209" w14:textId="4048C263" w:rsidR="00B95EFF" w:rsidRDefault="00B95EFF" w:rsidP="00B95EFF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2AC64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21EC7277" w14:textId="7FBFAD6E" w:rsidR="0081204C" w:rsidRDefault="0081204C" w:rsidP="007F2617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FF5B5" w14:textId="687A1F0B" w:rsidR="00D7714A" w:rsidRPr="000540B8" w:rsidRDefault="000540B8" w:rsidP="00691616">
            <w:pPr>
              <w:spacing w:line="256" w:lineRule="auto"/>
              <w:ind w:right="10"/>
              <w:rPr>
                <w:rFonts w:ascii="Times New Roman" w:hAnsi="Times New Roman"/>
                <w:szCs w:val="28"/>
                <w:lang w:val="nl-NL"/>
              </w:rPr>
            </w:pPr>
            <w:r w:rsidRPr="000540B8"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3EB1D641" w14:textId="141F9CDF" w:rsidR="00D7714A" w:rsidRDefault="000540B8" w:rsidP="00691616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,75</w:t>
            </w:r>
            <w:r w:rsidR="0081204C" w:rsidRPr="000540B8">
              <w:rPr>
                <w:rFonts w:ascii="Times New Roman" w:hAnsi="Times New Roman"/>
                <w:szCs w:val="28"/>
                <w:lang w:val="nl-NL"/>
              </w:rPr>
              <w:t xml:space="preserve">; </w:t>
            </w:r>
            <w:r>
              <w:rPr>
                <w:rFonts w:ascii="Times New Roman" w:hAnsi="Times New Roman"/>
                <w:szCs w:val="28"/>
                <w:lang w:val="nl-NL"/>
              </w:rPr>
              <w:t>7,5</w:t>
            </w:r>
            <w:r w:rsidR="00D7714A" w:rsidRPr="000540B8">
              <w:rPr>
                <w:rFonts w:ascii="Times New Roman" w:hAnsi="Times New Roman"/>
                <w:szCs w:val="28"/>
                <w:lang w:val="nl-NL"/>
              </w:rPr>
              <w:t>%</w:t>
            </w:r>
          </w:p>
        </w:tc>
      </w:tr>
      <w:tr w:rsidR="0052701B" w14:paraId="528ECB30" w14:textId="77777777" w:rsidTr="00795419">
        <w:trPr>
          <w:trHeight w:val="286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BB49C" w14:textId="7A34F84C" w:rsidR="0052701B" w:rsidRPr="00691616" w:rsidRDefault="0052701B" w:rsidP="00691616">
            <w:pPr>
              <w:spacing w:line="256" w:lineRule="auto"/>
              <w:rPr>
                <w:rFonts w:ascii="Times New Roman" w:hAnsi="Times New Roman"/>
                <w:i/>
                <w:iCs/>
                <w:szCs w:val="28"/>
              </w:rPr>
            </w:pPr>
            <w:r>
              <w:rPr>
                <w:rFonts w:ascii="Times New Roman" w:hAnsi="Times New Roman"/>
                <w:b/>
                <w:iCs/>
                <w:szCs w:val="28"/>
                <w:lang w:val="nl-NL"/>
              </w:rPr>
              <w:t xml:space="preserve">4. </w:t>
            </w:r>
            <w:r w:rsidR="00691616">
              <w:rPr>
                <w:rFonts w:ascii="Times New Roman" w:hAnsi="Times New Roman"/>
                <w:b/>
                <w:iCs/>
                <w:szCs w:val="28"/>
              </w:rPr>
              <w:t>Hình bình hành, hình chữ nhật, hình thoi và các áp dụng của hình chữ nhật vào tam giác</w:t>
            </w: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AA05C" w14:textId="77777777" w:rsidR="0052701B" w:rsidRDefault="0052701B">
            <w:pPr>
              <w:spacing w:line="256" w:lineRule="auto"/>
              <w:jc w:val="right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5855F" w14:textId="474157F4" w:rsidR="0052701B" w:rsidRPr="00691616" w:rsidRDefault="00691616" w:rsidP="00691616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 w:rsidRPr="00691616">
              <w:rPr>
                <w:rFonts w:ascii="Times New Roman" w:hAnsi="Times New Roman"/>
                <w:szCs w:val="28"/>
                <w:lang w:val="nl-NL"/>
              </w:rPr>
              <w:t xml:space="preserve">Hiểu được cách </w:t>
            </w:r>
            <w:r w:rsidRPr="00691616">
              <w:rPr>
                <w:rFonts w:ascii="Times New Roman" w:hAnsi="Times New Roman"/>
                <w:szCs w:val="28"/>
              </w:rPr>
              <w:t>tính cạnh, đường trung tuyến trong</w:t>
            </w:r>
            <w:r w:rsidRPr="00691616">
              <w:rPr>
                <w:rFonts w:ascii="Times New Roman" w:hAnsi="Times New Roman"/>
                <w:szCs w:val="28"/>
                <w:lang w:val="nl-NL"/>
              </w:rPr>
              <w:t xml:space="preserve"> tam giác</w:t>
            </w:r>
            <w:r w:rsidRPr="00691616">
              <w:rPr>
                <w:rFonts w:ascii="Times New Roman" w:hAnsi="Times New Roman"/>
                <w:szCs w:val="28"/>
              </w:rPr>
              <w:t xml:space="preserve"> vuông</w:t>
            </w:r>
          </w:p>
        </w:tc>
        <w:tc>
          <w:tcPr>
            <w:tcW w:w="14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FE731" w14:textId="061FFA84" w:rsidR="0052701B" w:rsidRPr="00691616" w:rsidRDefault="00691616" w:rsidP="00691616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 w:rsidRPr="00691616">
              <w:rPr>
                <w:rFonts w:ascii="Times New Roman" w:hAnsi="Times New Roman"/>
                <w:szCs w:val="28"/>
                <w:lang w:val="nl-NL"/>
              </w:rPr>
              <w:t xml:space="preserve">Vận dụng </w:t>
            </w:r>
            <w:r w:rsidRPr="00691616">
              <w:rPr>
                <w:rFonts w:ascii="Times New Roman" w:hAnsi="Times New Roman"/>
                <w:szCs w:val="28"/>
              </w:rPr>
              <w:t>các góc vuông</w:t>
            </w:r>
            <w:r w:rsidRPr="00691616">
              <w:rPr>
                <w:rFonts w:ascii="Times New Roman" w:hAnsi="Times New Roman"/>
                <w:szCs w:val="28"/>
                <w:lang w:val="nl-NL"/>
              </w:rPr>
              <w:t xml:space="preserve"> để chứng minh hình</w:t>
            </w:r>
            <w:r w:rsidRPr="00691616">
              <w:rPr>
                <w:rFonts w:ascii="Times New Roman" w:hAnsi="Times New Roman"/>
                <w:szCs w:val="28"/>
              </w:rPr>
              <w:t xml:space="preserve"> chữ nhật và hình </w:t>
            </w:r>
            <w:r w:rsidRPr="00691616">
              <w:rPr>
                <w:rFonts w:ascii="Times New Roman" w:hAnsi="Times New Roman"/>
                <w:szCs w:val="28"/>
                <w:lang w:val="nl-NL"/>
              </w:rPr>
              <w:t xml:space="preserve"> bình hành</w:t>
            </w:r>
            <w:r w:rsidRPr="00691616">
              <w:rPr>
                <w:rFonts w:ascii="Times New Roman" w:hAnsi="Times New Roman"/>
                <w:szCs w:val="28"/>
              </w:rPr>
              <w:t xml:space="preserve"> để chứng minh hình thoi</w:t>
            </w:r>
          </w:p>
        </w:tc>
        <w:tc>
          <w:tcPr>
            <w:tcW w:w="139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B3B36" w14:textId="4569BE7D" w:rsidR="0052701B" w:rsidRPr="00691616" w:rsidRDefault="00691616" w:rsidP="000540B8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Vận dụng tính chất đường trung tuyến trong tam giác để chứng minh tam giác vuông</w:t>
            </w: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B4410" w14:textId="77777777" w:rsidR="0052701B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</w:tr>
      <w:tr w:rsidR="000540B8" w14:paraId="01FE322D" w14:textId="77777777" w:rsidTr="00795419">
        <w:trPr>
          <w:trHeight w:val="584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62591" w14:textId="042D8888" w:rsidR="000540B8" w:rsidRDefault="000540B8" w:rsidP="000540B8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câu</w:t>
            </w:r>
          </w:p>
          <w:p w14:paraId="3CEB47E1" w14:textId="631BD0C3" w:rsidR="000540B8" w:rsidRDefault="000540B8" w:rsidP="000540B8">
            <w:pPr>
              <w:spacing w:line="256" w:lineRule="auto"/>
              <w:jc w:val="center"/>
              <w:rPr>
                <w:rFonts w:ascii="Times New Roman" w:hAnsi="Times New Roman"/>
                <w:b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, Tỉ lệ %</w:t>
            </w: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15D67" w14:textId="77777777" w:rsidR="000540B8" w:rsidRDefault="000540B8" w:rsidP="000540B8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90A03" w14:textId="77777777" w:rsidR="000540B8" w:rsidRDefault="000540B8" w:rsidP="000540B8">
            <w:pPr>
              <w:spacing w:line="256" w:lineRule="auto"/>
              <w:jc w:val="right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6E7D3" w14:textId="77777777" w:rsidR="000540B8" w:rsidRDefault="00691616" w:rsidP="00691616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  <w:p w14:paraId="52620DE0" w14:textId="2F795E8C" w:rsidR="00691616" w:rsidRPr="00691616" w:rsidRDefault="00691616" w:rsidP="00691616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25</w:t>
            </w: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85EF7" w14:textId="77777777" w:rsidR="000540B8" w:rsidRDefault="000540B8" w:rsidP="000540B8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16BB1CB9" w14:textId="656ADBFE" w:rsidR="00691616" w:rsidRPr="00691616" w:rsidRDefault="00691616" w:rsidP="000540B8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 w:rsidRPr="00691616">
              <w:rPr>
                <w:rFonts w:ascii="Times New Roman" w:hAnsi="Times New Roman"/>
                <w:szCs w:val="28"/>
              </w:rPr>
              <w:t>12,5%</w:t>
            </w: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133CD" w14:textId="77777777" w:rsidR="000540B8" w:rsidRPr="000540B8" w:rsidRDefault="000540B8" w:rsidP="000540B8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 w:rsidRPr="000540B8"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2349B096" w14:textId="1986BB96" w:rsidR="000540B8" w:rsidRPr="00C24BDC" w:rsidRDefault="00C24BDC" w:rsidP="000540B8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5</w:t>
            </w: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8A9DF" w14:textId="77777777" w:rsidR="000540B8" w:rsidRDefault="000540B8" w:rsidP="000540B8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5D0839FD" w14:textId="0E40AE0A" w:rsidR="000540B8" w:rsidRDefault="00C24BDC" w:rsidP="000540B8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</w:rPr>
              <w:t>15</w:t>
            </w:r>
            <w:r w:rsidR="000540B8" w:rsidRPr="000540B8">
              <w:rPr>
                <w:rFonts w:ascii="Times New Roman" w:hAnsi="Times New Roman"/>
                <w:szCs w:val="28"/>
                <w:lang w:val="nl-NL"/>
              </w:rPr>
              <w:t>%</w:t>
            </w: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B4E88" w14:textId="77777777" w:rsidR="000540B8" w:rsidRDefault="00C24BDC" w:rsidP="000540B8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  <w:p w14:paraId="1FA59466" w14:textId="0C978A5C" w:rsidR="00C24BDC" w:rsidRPr="00C24BDC" w:rsidRDefault="00C24BDC" w:rsidP="000540B8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2DBD4" w14:textId="77777777" w:rsidR="000540B8" w:rsidRDefault="000540B8" w:rsidP="000540B8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  <w:p w14:paraId="2E3ADFB4" w14:textId="37CC0482" w:rsidR="00C24BDC" w:rsidRPr="00C24BDC" w:rsidRDefault="00C24BDC" w:rsidP="000540B8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%</w:t>
            </w: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27FE7" w14:textId="4D830EEC" w:rsidR="000540B8" w:rsidRPr="00C24BDC" w:rsidRDefault="00C24BDC" w:rsidP="00C24BDC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</w:t>
            </w:r>
          </w:p>
          <w:p w14:paraId="23A4BD48" w14:textId="12C6C407" w:rsidR="000540B8" w:rsidRDefault="00C24BDC" w:rsidP="00C24BDC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</w:rPr>
              <w:t>3,25</w:t>
            </w:r>
            <w:r w:rsidR="000540B8" w:rsidRPr="000540B8">
              <w:rPr>
                <w:rFonts w:ascii="Times New Roman" w:hAnsi="Times New Roman"/>
                <w:szCs w:val="28"/>
                <w:lang w:val="nl-NL"/>
              </w:rPr>
              <w:t xml:space="preserve">; </w:t>
            </w:r>
            <w:r>
              <w:rPr>
                <w:rFonts w:ascii="Times New Roman" w:hAnsi="Times New Roman"/>
                <w:szCs w:val="28"/>
              </w:rPr>
              <w:t>3</w:t>
            </w:r>
            <w:r w:rsidR="000540B8">
              <w:rPr>
                <w:rFonts w:ascii="Times New Roman" w:hAnsi="Times New Roman"/>
                <w:szCs w:val="28"/>
                <w:lang w:val="nl-NL"/>
              </w:rPr>
              <w:t>,5</w:t>
            </w:r>
            <w:r w:rsidR="000540B8" w:rsidRPr="000540B8">
              <w:rPr>
                <w:rFonts w:ascii="Times New Roman" w:hAnsi="Times New Roman"/>
                <w:szCs w:val="28"/>
                <w:lang w:val="nl-NL"/>
              </w:rPr>
              <w:t>%</w:t>
            </w:r>
          </w:p>
        </w:tc>
      </w:tr>
      <w:tr w:rsidR="0052701B" w14:paraId="67739695" w14:textId="77777777" w:rsidTr="00795419">
        <w:trPr>
          <w:trHeight w:val="1445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A9144B" w14:textId="4C9683D3" w:rsidR="00691616" w:rsidRDefault="00C24BDC" w:rsidP="00691616">
            <w:pPr>
              <w:spacing w:line="256" w:lineRule="auto"/>
              <w:rPr>
                <w:rFonts w:ascii="Times New Roman" w:hAnsi="Times New Roman"/>
                <w:b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iCs/>
                <w:szCs w:val="28"/>
                <w:lang w:val="nl-NL"/>
              </w:rPr>
              <w:t>4</w:t>
            </w:r>
            <w:r w:rsidR="0052701B">
              <w:rPr>
                <w:rFonts w:ascii="Times New Roman" w:hAnsi="Times New Roman"/>
                <w:b/>
                <w:iCs/>
                <w:szCs w:val="28"/>
                <w:lang w:val="nl-NL"/>
              </w:rPr>
              <w:t xml:space="preserve">. </w:t>
            </w:r>
            <w:r w:rsidR="00691616">
              <w:rPr>
                <w:rFonts w:ascii="Times New Roman" w:hAnsi="Times New Roman"/>
                <w:b/>
                <w:szCs w:val="28"/>
                <w:lang w:val="nl-NL"/>
              </w:rPr>
              <w:t>Bài toán thực tế</w:t>
            </w:r>
          </w:p>
          <w:p w14:paraId="4AB9BF33" w14:textId="2E5FAE29" w:rsidR="0052701B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4A904" w14:textId="55161C14" w:rsidR="0052701B" w:rsidRDefault="007C0D01" w:rsidP="007C0D01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  <w:r w:rsidRPr="00C24BDC">
              <w:rPr>
                <w:rFonts w:ascii="Times New Roman" w:hAnsi="Times New Roman"/>
                <w:szCs w:val="28"/>
              </w:rPr>
              <w:t>Hiểu các tính tiền lãi sau 1 năm</w:t>
            </w:r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C6E08" w14:textId="27A15113" w:rsidR="0052701B" w:rsidRPr="00C24BDC" w:rsidRDefault="007C0D01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 w:rsidRPr="00C24BDC">
              <w:rPr>
                <w:rFonts w:ascii="Times New Roman" w:hAnsi="Times New Roman"/>
                <w:szCs w:val="28"/>
                <w:lang w:val="nl-NL"/>
              </w:rPr>
              <w:t>Vận dụng</w:t>
            </w:r>
            <w:r>
              <w:rPr>
                <w:rFonts w:ascii="Times New Roman" w:hAnsi="Times New Roman"/>
                <w:i/>
                <w:szCs w:val="28"/>
                <w:lang w:val="nl-NL"/>
              </w:rPr>
              <w:t xml:space="preserve"> </w:t>
            </w:r>
            <w:r w:rsidRPr="00C24BDC">
              <w:rPr>
                <w:rFonts w:ascii="Times New Roman" w:hAnsi="Times New Roman"/>
                <w:szCs w:val="28"/>
              </w:rPr>
              <w:t>các tính tiền lãi sau 1 năm</w:t>
            </w:r>
            <w:r>
              <w:rPr>
                <w:rFonts w:ascii="Times New Roman" w:hAnsi="Times New Roman"/>
                <w:szCs w:val="28"/>
              </w:rPr>
              <w:t xml:space="preserve"> để tính số tiền nhận được sau 2 năm</w:t>
            </w:r>
          </w:p>
        </w:tc>
        <w:tc>
          <w:tcPr>
            <w:tcW w:w="14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EB1C8" w14:textId="613ACB97" w:rsidR="0052701B" w:rsidRDefault="0052701B" w:rsidP="00B95EFF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D36DC" w14:textId="6AA6DEB7" w:rsidR="0052701B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E8650" w14:textId="77777777" w:rsidR="0052701B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</w:tr>
      <w:tr w:rsidR="0052701B" w14:paraId="1BCD6F2F" w14:textId="77777777" w:rsidTr="00795419">
        <w:trPr>
          <w:trHeight w:val="573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E6566" w14:textId="1CDA77AA" w:rsidR="0052701B" w:rsidRDefault="0052701B" w:rsidP="0052701B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câu</w:t>
            </w:r>
          </w:p>
          <w:p w14:paraId="53863ADF" w14:textId="1BD4D35F" w:rsidR="0052701B" w:rsidRDefault="0052701B" w:rsidP="0052701B">
            <w:pPr>
              <w:spacing w:line="256" w:lineRule="auto"/>
              <w:jc w:val="center"/>
              <w:rPr>
                <w:rFonts w:ascii="Times New Roman" w:hAnsi="Times New Roman"/>
                <w:b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Số điểm, Tỉ lệ %</w:t>
            </w: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4B4C2" w14:textId="77777777" w:rsidR="0052701B" w:rsidRDefault="007C0D01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  <w:p w14:paraId="5F8D4D68" w14:textId="0A2DF267" w:rsidR="007C0D01" w:rsidRP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25</w:t>
            </w: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F1422" w14:textId="77777777" w:rsidR="0052701B" w:rsidRDefault="0052701B" w:rsidP="007C0D01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  <w:p w14:paraId="4ADF8B29" w14:textId="02F2C266" w:rsidR="007C0D01" w:rsidRPr="007C0D01" w:rsidRDefault="007C0D01" w:rsidP="007C0D01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,5%</w:t>
            </w: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CB0FC" w14:textId="77777777" w:rsidR="0052701B" w:rsidRDefault="0052701B" w:rsidP="0052701B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1</w:t>
            </w:r>
          </w:p>
          <w:p w14:paraId="7CEA91D0" w14:textId="2C746204" w:rsidR="0052701B" w:rsidRPr="00C24BDC" w:rsidRDefault="007C0D01" w:rsidP="0052701B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</w:t>
            </w:r>
            <w:r w:rsidR="00C24BDC"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2E938" w14:textId="77777777" w:rsidR="0052701B" w:rsidRDefault="0052701B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14:paraId="4DE8C44F" w14:textId="37B36E63" w:rsidR="0052701B" w:rsidRPr="0052701B" w:rsidRDefault="00C24BDC" w:rsidP="0052701B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</w:rPr>
              <w:t>5</w:t>
            </w:r>
            <w:r w:rsidR="0052701B">
              <w:rPr>
                <w:rFonts w:ascii="Times New Roman" w:hAnsi="Times New Roman"/>
                <w:szCs w:val="28"/>
                <w:lang w:val="nl-NL"/>
              </w:rPr>
              <w:t>%</w:t>
            </w: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FEC54" w14:textId="456BA167" w:rsidR="0052701B" w:rsidRDefault="0052701B" w:rsidP="0052701B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A465A" w14:textId="54471133" w:rsidR="0052701B" w:rsidRDefault="0052701B" w:rsidP="0052701B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9E400" w14:textId="366ED0A5" w:rsidR="0052701B" w:rsidRDefault="0052701B" w:rsidP="0052701B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CD720" w14:textId="64193764" w:rsidR="0052701B" w:rsidRPr="0052701B" w:rsidRDefault="0052701B" w:rsidP="0052701B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427E1" w14:textId="38DC11C2" w:rsidR="0052701B" w:rsidRPr="0052701B" w:rsidRDefault="007C0D01" w:rsidP="00C24BDC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2</w:t>
            </w:r>
          </w:p>
          <w:p w14:paraId="4B15BBAB" w14:textId="2A9882F2" w:rsidR="0052701B" w:rsidRDefault="00C24BDC" w:rsidP="00C24BDC">
            <w:pPr>
              <w:spacing w:line="256" w:lineRule="auto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t>0</w:t>
            </w:r>
            <w:r w:rsidR="0052701B">
              <w:rPr>
                <w:rFonts w:ascii="Times New Roman" w:hAnsi="Times New Roman"/>
                <w:szCs w:val="28"/>
                <w:lang w:val="nl-NL"/>
              </w:rPr>
              <w:t>,</w:t>
            </w:r>
            <w:r>
              <w:rPr>
                <w:rFonts w:ascii="Times New Roman" w:hAnsi="Times New Roman"/>
                <w:szCs w:val="28"/>
              </w:rPr>
              <w:t>7</w:t>
            </w:r>
            <w:r w:rsidR="0052701B">
              <w:rPr>
                <w:rFonts w:ascii="Times New Roman" w:hAnsi="Times New Roman"/>
                <w:szCs w:val="28"/>
                <w:lang w:val="nl-NL"/>
              </w:rPr>
              <w:t>5</w:t>
            </w:r>
            <w:r w:rsidR="0052701B" w:rsidRPr="0052701B">
              <w:rPr>
                <w:rFonts w:ascii="Times New Roman" w:hAnsi="Times New Roman"/>
                <w:szCs w:val="28"/>
                <w:lang w:val="nl-NL"/>
              </w:rPr>
              <w:t>;</w:t>
            </w:r>
            <w:r>
              <w:rPr>
                <w:rFonts w:ascii="Times New Roman" w:hAnsi="Times New Roman"/>
                <w:szCs w:val="28"/>
                <w:lang w:val="nl-NL"/>
              </w:rPr>
              <w:t xml:space="preserve"> 7,</w:t>
            </w:r>
            <w:r w:rsidR="0052701B" w:rsidRPr="0052701B">
              <w:rPr>
                <w:rFonts w:ascii="Times New Roman" w:hAnsi="Times New Roman"/>
                <w:szCs w:val="28"/>
                <w:lang w:val="nl-NL"/>
              </w:rPr>
              <w:t>5%</w:t>
            </w:r>
          </w:p>
        </w:tc>
      </w:tr>
      <w:tr w:rsidR="00C24BDC" w14:paraId="4A6A8DF7" w14:textId="77777777" w:rsidTr="00FD64FE">
        <w:trPr>
          <w:trHeight w:val="573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FFF07" w14:textId="6F3F2385" w:rsidR="00C24BDC" w:rsidRPr="00C24BDC" w:rsidRDefault="00C24BDC" w:rsidP="00C24BDC">
            <w:pPr>
              <w:spacing w:line="256" w:lineRule="auto"/>
              <w:rPr>
                <w:rFonts w:ascii="Times New Roman" w:hAnsi="Times New Roman"/>
                <w:b/>
                <w:iCs/>
                <w:szCs w:val="28"/>
              </w:rPr>
            </w:pPr>
            <w:r w:rsidRPr="00C24BDC">
              <w:rPr>
                <w:rFonts w:ascii="Times New Roman" w:hAnsi="Times New Roman"/>
                <w:b/>
                <w:iCs/>
                <w:szCs w:val="28"/>
              </w:rPr>
              <w:t>5. Bài Toán thực tế</w:t>
            </w: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EC8CE" w14:textId="77777777" w:rsidR="00C24BDC" w:rsidRDefault="00C24BDC" w:rsidP="0052701B">
            <w:pPr>
              <w:spacing w:line="256" w:lineRule="auto"/>
              <w:jc w:val="right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F5D460" w14:textId="65650BF7" w:rsidR="00C24BDC" w:rsidRP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Hiểu được cách chứng minh đường trung bình để áp dụng tính cạnh</w:t>
            </w:r>
          </w:p>
        </w:tc>
        <w:tc>
          <w:tcPr>
            <w:tcW w:w="14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E54B7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139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D35DA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7A751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C24BDC" w14:paraId="6E8B4EEC" w14:textId="77777777" w:rsidTr="00795419">
        <w:trPr>
          <w:trHeight w:val="573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517C4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</w:p>
        </w:tc>
        <w:tc>
          <w:tcPr>
            <w:tcW w:w="7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DAEA5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83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ADE7" w14:textId="77777777" w:rsidR="00C24BDC" w:rsidRDefault="00C24BDC" w:rsidP="0052701B">
            <w:pPr>
              <w:spacing w:line="256" w:lineRule="auto"/>
              <w:jc w:val="right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7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15BE66" w14:textId="77777777" w:rsidR="00C24BDC" w:rsidRDefault="007C0D01" w:rsidP="0052701B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  <w:p w14:paraId="3F197F70" w14:textId="2BC26F01" w:rsidR="007C0D01" w:rsidRPr="007C0D01" w:rsidRDefault="007C0D01" w:rsidP="0052701B">
            <w:pPr>
              <w:spacing w:line="256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75</w:t>
            </w:r>
          </w:p>
        </w:tc>
        <w:tc>
          <w:tcPr>
            <w:tcW w:w="86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D91CB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14:paraId="503AC3BA" w14:textId="1B1F6C70" w:rsidR="007C0D01" w:rsidRPr="007C0D01" w:rsidRDefault="007C0D01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7,5%</w:t>
            </w:r>
          </w:p>
        </w:tc>
        <w:tc>
          <w:tcPr>
            <w:tcW w:w="65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3A0D1" w14:textId="77777777" w:rsidR="00C24BDC" w:rsidRDefault="00C24BDC" w:rsidP="0052701B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2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D617E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6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20A73" w14:textId="77777777" w:rsidR="00C24BDC" w:rsidRPr="0052701B" w:rsidRDefault="00C24BDC" w:rsidP="0052701B">
            <w:pPr>
              <w:spacing w:line="256" w:lineRule="auto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791ED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61B1E" w14:textId="77777777" w:rsidR="00C24BDC" w:rsidRDefault="00C24BDC" w:rsidP="0052701B">
            <w:pPr>
              <w:spacing w:line="256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D7714A" w14:paraId="04EDF98D" w14:textId="77777777" w:rsidTr="00795419">
        <w:trPr>
          <w:trHeight w:val="97"/>
          <w:jc w:val="center"/>
        </w:trPr>
        <w:tc>
          <w:tcPr>
            <w:tcW w:w="20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EC2DE31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Tổng số câu</w:t>
            </w:r>
          </w:p>
        </w:tc>
        <w:tc>
          <w:tcPr>
            <w:tcW w:w="156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4D2E0EE" w14:textId="7766929B" w:rsidR="00D7714A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Cs w:val="28"/>
                <w:lang w:val="nl-NL"/>
              </w:rPr>
              <w:t>2</w:t>
            </w:r>
          </w:p>
        </w:tc>
        <w:tc>
          <w:tcPr>
            <w:tcW w:w="163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90BF049" w14:textId="1E317AD4" w:rsidR="00D7714A" w:rsidRDefault="007C0D01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Cs w:val="28"/>
                <w:lang w:val="nl-NL"/>
              </w:rPr>
              <w:t>5</w:t>
            </w:r>
          </w:p>
        </w:tc>
        <w:tc>
          <w:tcPr>
            <w:tcW w:w="2874" w:type="dxa"/>
            <w:gridSpan w:val="6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A0E1AF5" w14:textId="6BCD2035" w:rsidR="00D7714A" w:rsidRDefault="00C627D6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Cs w:val="28"/>
                <w:lang w:val="nl-NL"/>
              </w:rPr>
              <w:t>6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A2CD4D6" w14:textId="55EFAD46" w:rsidR="00D7714A" w:rsidRDefault="0052701B">
            <w:pPr>
              <w:spacing w:line="256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Cs w:val="28"/>
                <w:lang w:val="nl-NL"/>
              </w:rPr>
              <w:t>13</w:t>
            </w:r>
          </w:p>
        </w:tc>
      </w:tr>
      <w:tr w:rsidR="00D7714A" w14:paraId="1FE95257" w14:textId="77777777" w:rsidTr="00795419">
        <w:trPr>
          <w:trHeight w:val="286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388B479A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Tổng số điểm</w:t>
            </w: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246AD52" w14:textId="6DA220BB" w:rsidR="00D7714A" w:rsidRDefault="0052701B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1,</w:t>
            </w:r>
            <w:r w:rsidR="007C0D01">
              <w:rPr>
                <w:rFonts w:ascii="Times New Roman" w:hAnsi="Times New Roman"/>
                <w:bCs/>
                <w:i/>
                <w:szCs w:val="28"/>
              </w:rPr>
              <w:t>7</w:t>
            </w: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5</w:t>
            </w: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C73FC7A" w14:textId="35AF293E" w:rsidR="00D7714A" w:rsidRPr="007C0D01" w:rsidRDefault="007C0D01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</w:rPr>
            </w:pPr>
            <w:r>
              <w:rPr>
                <w:rFonts w:ascii="Times New Roman" w:hAnsi="Times New Roman"/>
                <w:bCs/>
                <w:i/>
                <w:szCs w:val="28"/>
              </w:rPr>
              <w:t>4,0</w:t>
            </w:r>
          </w:p>
        </w:tc>
        <w:tc>
          <w:tcPr>
            <w:tcW w:w="2874" w:type="dxa"/>
            <w:gridSpan w:val="6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8A9BE6C" w14:textId="1968F7B1" w:rsidR="00D7714A" w:rsidRPr="00C627D6" w:rsidRDefault="00C627D6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</w:rPr>
            </w:pPr>
            <w:r>
              <w:rPr>
                <w:rFonts w:ascii="Times New Roman" w:hAnsi="Times New Roman"/>
                <w:bCs/>
                <w:i/>
                <w:szCs w:val="28"/>
              </w:rPr>
              <w:t>4,25</w:t>
            </w: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2FAF080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10</w:t>
            </w:r>
          </w:p>
        </w:tc>
      </w:tr>
      <w:tr w:rsidR="00D7714A" w14:paraId="46804B27" w14:textId="77777777" w:rsidTr="00795419">
        <w:trPr>
          <w:trHeight w:val="79"/>
          <w:jc w:val="center"/>
        </w:trPr>
        <w:tc>
          <w:tcPr>
            <w:tcW w:w="20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8A68D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i/>
                <w:iCs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iCs/>
                <w:szCs w:val="28"/>
                <w:lang w:val="nl-NL"/>
              </w:rPr>
              <w:t>Tỉ lệ</w:t>
            </w:r>
          </w:p>
        </w:tc>
        <w:tc>
          <w:tcPr>
            <w:tcW w:w="156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A4BFC" w14:textId="34752DB9" w:rsidR="00D7714A" w:rsidRDefault="0052701B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1</w:t>
            </w:r>
            <w:r w:rsidR="007C0D01">
              <w:rPr>
                <w:rFonts w:ascii="Times New Roman" w:hAnsi="Times New Roman"/>
                <w:bCs/>
                <w:i/>
                <w:szCs w:val="28"/>
              </w:rPr>
              <w:t>7,</w:t>
            </w: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5%</w:t>
            </w:r>
          </w:p>
        </w:tc>
        <w:tc>
          <w:tcPr>
            <w:tcW w:w="163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1D772" w14:textId="5E3040D2" w:rsidR="00D7714A" w:rsidRDefault="007C0D01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</w:rPr>
              <w:t>40</w:t>
            </w:r>
            <w:r w:rsidR="00D7714A">
              <w:rPr>
                <w:rFonts w:ascii="Times New Roman" w:hAnsi="Times New Roman"/>
                <w:bCs/>
                <w:i/>
                <w:szCs w:val="28"/>
                <w:lang w:val="nl-NL"/>
              </w:rPr>
              <w:t>%</w:t>
            </w:r>
          </w:p>
        </w:tc>
        <w:tc>
          <w:tcPr>
            <w:tcW w:w="2874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2DC2C" w14:textId="5548F438" w:rsidR="00D7714A" w:rsidRDefault="00C627D6" w:rsidP="005353D7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42,5</w:t>
            </w:r>
            <w:r w:rsidR="00D7714A">
              <w:rPr>
                <w:rFonts w:ascii="Times New Roman" w:hAnsi="Times New Roman"/>
                <w:bCs/>
                <w:i/>
                <w:szCs w:val="28"/>
                <w:lang w:val="nl-NL"/>
              </w:rPr>
              <w:t>%</w:t>
            </w:r>
          </w:p>
        </w:tc>
        <w:tc>
          <w:tcPr>
            <w:tcW w:w="22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A560D3" w14:textId="77777777" w:rsidR="00D7714A" w:rsidRDefault="00D7714A">
            <w:pPr>
              <w:spacing w:line="256" w:lineRule="auto"/>
              <w:jc w:val="center"/>
              <w:rPr>
                <w:rFonts w:ascii="Times New Roman" w:hAnsi="Times New Roman"/>
                <w:bCs/>
                <w:i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/>
                <w:szCs w:val="28"/>
                <w:lang w:val="nl-NL"/>
              </w:rPr>
              <w:t>100%</w:t>
            </w:r>
          </w:p>
        </w:tc>
      </w:tr>
    </w:tbl>
    <w:p w14:paraId="42D00277" w14:textId="77777777" w:rsidR="00D7714A" w:rsidRDefault="00D7714A" w:rsidP="00D7714A">
      <w:pPr>
        <w:ind w:firstLine="720"/>
        <w:rPr>
          <w:rFonts w:ascii="Times New Roman" w:eastAsia="Times New Roman" w:hAnsi="Times New Roman"/>
          <w:sz w:val="22"/>
          <w:szCs w:val="22"/>
          <w:lang w:val="en-US"/>
        </w:rPr>
      </w:pPr>
    </w:p>
    <w:p w14:paraId="4A286B2E" w14:textId="77777777" w:rsidR="00294F48" w:rsidRDefault="0052701B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  <w:r>
        <w:rPr>
          <w:b/>
          <w:szCs w:val="26"/>
        </w:rPr>
        <w:t xml:space="preserve">          </w:t>
      </w:r>
    </w:p>
    <w:p w14:paraId="008554BA" w14:textId="59984B1F" w:rsidR="00294F48" w:rsidRDefault="00294F48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</w:p>
    <w:p w14:paraId="4286D135" w14:textId="6163340A" w:rsidR="00C627D6" w:rsidRDefault="00C627D6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</w:p>
    <w:p w14:paraId="35D049FC" w14:textId="12B32709" w:rsidR="00243F0C" w:rsidRDefault="00243F0C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</w:p>
    <w:p w14:paraId="7DED399D" w14:textId="77777777" w:rsidR="00243F0C" w:rsidRDefault="00243F0C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</w:p>
    <w:p w14:paraId="0267F800" w14:textId="77777777" w:rsidR="00294F48" w:rsidRDefault="00294F48" w:rsidP="0052701B">
      <w:pPr>
        <w:tabs>
          <w:tab w:val="left" w:pos="993"/>
          <w:tab w:val="left" w:pos="5387"/>
        </w:tabs>
        <w:spacing w:line="360" w:lineRule="auto"/>
        <w:ind w:right="-90"/>
        <w:rPr>
          <w:b/>
          <w:szCs w:val="26"/>
        </w:rPr>
      </w:pPr>
    </w:p>
    <w:p w14:paraId="2D478C9F" w14:textId="77777777" w:rsidR="00D03F9C" w:rsidRDefault="00294F48" w:rsidP="00D03F9C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b/>
          <w:szCs w:val="26"/>
          <w:lang w:val="en-US"/>
        </w:rPr>
        <w:lastRenderedPageBreak/>
        <w:t xml:space="preserve">        </w:t>
      </w:r>
    </w:p>
    <w:tbl>
      <w:tblPr>
        <w:tblW w:w="11118" w:type="dxa"/>
        <w:jc w:val="center"/>
        <w:tblLook w:val="01E0" w:firstRow="1" w:lastRow="1" w:firstColumn="1" w:lastColumn="1" w:noHBand="0" w:noVBand="0"/>
      </w:tblPr>
      <w:tblGrid>
        <w:gridCol w:w="4770"/>
        <w:gridCol w:w="6348"/>
      </w:tblGrid>
      <w:tr w:rsidR="00D03F9C" w:rsidRPr="009B618E" w14:paraId="537F3F1E" w14:textId="77777777" w:rsidTr="00D12FE9">
        <w:trPr>
          <w:trHeight w:val="1622"/>
          <w:jc w:val="center"/>
        </w:trPr>
        <w:tc>
          <w:tcPr>
            <w:tcW w:w="4770" w:type="dxa"/>
          </w:tcPr>
          <w:p w14:paraId="2CEA8448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 w:rsidRPr="00D03F9C"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UBND QUẬN TÂN PHÚ</w:t>
            </w:r>
          </w:p>
          <w:p w14:paraId="3BE193CD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RƯỜNG THCS VÕ THÀNH TRANG</w:t>
            </w:r>
          </w:p>
          <w:p w14:paraId="57EFEA8D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A05FD37" w14:textId="77777777" w:rsidR="00D03F9C" w:rsidRPr="00D03F9C" w:rsidRDefault="00D03F9C" w:rsidP="00D12FE9">
            <w:pPr>
              <w:tabs>
                <w:tab w:val="left" w:pos="939"/>
              </w:tabs>
              <w:spacing w:after="2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48" w:type="dxa"/>
          </w:tcPr>
          <w:p w14:paraId="42CFE03A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 NĂM HỌC 2022-2023</w:t>
            </w:r>
          </w:p>
          <w:p w14:paraId="3BD9E238" w14:textId="38744954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TOÁN – Lớp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8</w:t>
            </w:r>
          </w:p>
          <w:p w14:paraId="30C84D52" w14:textId="77777777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     </w:t>
            </w: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>Thời gian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D03F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0 phút (không kể thời gian </w:t>
            </w:r>
            <w:r w:rsidRPr="00D03F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át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 đề)   </w:t>
            </w:r>
          </w:p>
          <w:p w14:paraId="0F4B0780" w14:textId="77777777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    </w:t>
            </w:r>
          </w:p>
          <w:p w14:paraId="4C6B82A1" w14:textId="77777777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ĐỀ A</w:t>
            </w:r>
          </w:p>
        </w:tc>
      </w:tr>
    </w:tbl>
    <w:p w14:paraId="3919EE0C" w14:textId="3A999B65" w:rsidR="00C627D6" w:rsidRPr="00D03F9C" w:rsidRDefault="00294F48" w:rsidP="003120A3">
      <w:pPr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>Bài 1:</w:t>
      </w:r>
      <w:r w:rsidR="00C627D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C627D6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(2 điểm) </w:t>
      </w:r>
      <w:r w:rsidR="00C627D6" w:rsidRPr="00D03F9C">
        <w:rPr>
          <w:rFonts w:ascii="Times New Roman" w:hAnsi="Times New Roman" w:cs="Times New Roman"/>
          <w:b/>
          <w:color w:val="auto"/>
          <w:sz w:val="26"/>
          <w:szCs w:val="26"/>
        </w:rPr>
        <w:t>Phân tích các đa thức sau thành nhân tử</w:t>
      </w:r>
      <w:r w:rsidR="00D03F9C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>:</w:t>
      </w:r>
    </w:p>
    <w:p w14:paraId="0CF31537" w14:textId="4C8764BD" w:rsidR="00802CD6" w:rsidRPr="003120A3" w:rsidRDefault="00802CD6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a) </w:t>
      </w:r>
      <w:r w:rsidRPr="003120A3">
        <w:rPr>
          <w:rFonts w:ascii="Times New Roman" w:hAnsi="Times New Roman" w:cs="Times New Roman"/>
          <w:color w:val="auto"/>
          <w:position w:val="-10"/>
          <w:sz w:val="26"/>
          <w:szCs w:val="26"/>
        </w:rPr>
        <w:object w:dxaOrig="1579" w:dyaOrig="380" w14:anchorId="0F263364">
          <v:shape id="_x0000_i1028" type="#_x0000_t75" style="width:78.75pt;height:18.75pt" o:ole="">
            <v:imagedata r:id="rId9" o:title=""/>
          </v:shape>
          <o:OLEObject Type="Embed" ProgID="Equation.DSMT4" ShapeID="_x0000_i1028" DrawAspect="Content" ObjectID="_1731907267" r:id="rId10"/>
        </w:objec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 xml:space="preserve">                                    </w:t>
      </w:r>
    </w:p>
    <w:p w14:paraId="62C82DAF" w14:textId="01308AEB" w:rsidR="00802CD6" w:rsidRDefault="00802CD6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b) </w:t>
      </w:r>
      <w:r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2000" w:dyaOrig="340" w14:anchorId="43522BF7">
          <v:shape id="_x0000_i1029" type="#_x0000_t75" style="width:99.75pt;height:17.25pt" o:ole="">
            <v:imagedata r:id="rId11" o:title=""/>
          </v:shape>
          <o:OLEObject Type="Embed" ProgID="Equation.DSMT4" ShapeID="_x0000_i1029" DrawAspect="Content" ObjectID="_1731907268" r:id="rId12"/>
        </w:object>
      </w:r>
    </w:p>
    <w:p w14:paraId="3E4E0E32" w14:textId="5CDB1086" w:rsidR="000D1EAA" w:rsidRDefault="000D1EAA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) </w:t>
      </w:r>
      <w:r w:rsidRPr="003120A3">
        <w:rPr>
          <w:rFonts w:ascii="Times New Roman" w:hAnsi="Times New Roman" w:cs="Times New Roman"/>
          <w:color w:val="auto"/>
          <w:position w:val="-10"/>
          <w:sz w:val="26"/>
          <w:szCs w:val="26"/>
        </w:rPr>
        <w:object w:dxaOrig="2160" w:dyaOrig="380" w14:anchorId="5383702D">
          <v:shape id="_x0000_i1030" type="#_x0000_t75" style="width:108pt;height:18.75pt" o:ole="">
            <v:imagedata r:id="rId13" o:title=""/>
          </v:shape>
          <o:OLEObject Type="Embed" ProgID="Equation.DSMT4" ShapeID="_x0000_i1030" DrawAspect="Content" ObjectID="_1731907269" r:id="rId14"/>
        </w:object>
      </w:r>
    </w:p>
    <w:p w14:paraId="5B15D6F2" w14:textId="77777777" w:rsidR="00590CA2" w:rsidRPr="003120A3" w:rsidRDefault="00590CA2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2C21F335" w14:textId="29AA0A42" w:rsidR="00294F48" w:rsidRPr="00D03F9C" w:rsidRDefault="00294F48" w:rsidP="003120A3">
      <w:pPr>
        <w:jc w:val="both"/>
        <w:rPr>
          <w:rFonts w:ascii="Times New Roman" w:hAnsi="Times New Roman" w:cs="Times New Roman"/>
          <w:b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>Bài 2: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607BD8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(3</w:t>
      </w:r>
      <w:r w:rsidR="00C627D6" w:rsidRPr="003120A3">
        <w:rPr>
          <w:rFonts w:ascii="Times New Roman" w:hAnsi="Times New Roman" w:cs="Times New Roman"/>
          <w:color w:val="auto"/>
          <w:sz w:val="26"/>
          <w:szCs w:val="26"/>
        </w:rPr>
        <w:t>,25</w:t>
      </w:r>
      <w:r w:rsidR="00607BD8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điểm) </w:t>
      </w:r>
      <w:r w:rsidR="00C627D6" w:rsidRPr="00D03F9C">
        <w:rPr>
          <w:rFonts w:ascii="Times New Roman" w:hAnsi="Times New Roman" w:cs="Times New Roman"/>
          <w:b/>
          <w:color w:val="auto"/>
          <w:sz w:val="26"/>
          <w:szCs w:val="26"/>
        </w:rPr>
        <w:t>Thực hiện các phép tính sau:</w:t>
      </w:r>
    </w:p>
    <w:p w14:paraId="2026B199" w14:textId="26197F3C" w:rsidR="002E3DA0" w:rsidRPr="003120A3" w:rsidRDefault="002E3D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a)</w:t>
      </w:r>
      <w:r w:rsidR="00802CD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802CD6" w:rsidRPr="003120A3">
        <w:rPr>
          <w:rFonts w:ascii="Times New Roman" w:hAnsi="Times New Roman" w:cs="Times New Roman"/>
          <w:color w:val="auto"/>
          <w:position w:val="-14"/>
          <w:sz w:val="26"/>
          <w:szCs w:val="26"/>
        </w:rPr>
        <w:object w:dxaOrig="2900" w:dyaOrig="400" w14:anchorId="4C449CBF">
          <v:shape id="_x0000_i1031" type="#_x0000_t75" style="width:144.75pt;height:20.25pt" o:ole="">
            <v:imagedata r:id="rId15" o:title=""/>
          </v:shape>
          <o:OLEObject Type="Embed" ProgID="Equation.DSMT4" ShapeID="_x0000_i1031" DrawAspect="Content" ObjectID="_1731907270" r:id="rId16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</w:t>
      </w:r>
    </w:p>
    <w:p w14:paraId="5E13A440" w14:textId="7DF32D1B" w:rsidR="00802CD6" w:rsidRPr="003120A3" w:rsidRDefault="002E3D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b) </w:t>
      </w:r>
      <w:r w:rsidR="00802CD6" w:rsidRPr="003120A3">
        <w:rPr>
          <w:rFonts w:ascii="Times New Roman" w:hAnsi="Times New Roman" w:cs="Times New Roman"/>
          <w:color w:val="auto"/>
          <w:position w:val="-26"/>
          <w:sz w:val="26"/>
          <w:szCs w:val="26"/>
          <w:lang w:val="en-US"/>
        </w:rPr>
        <w:object w:dxaOrig="1640" w:dyaOrig="680" w14:anchorId="7E9EEF06">
          <v:shape id="_x0000_i1032" type="#_x0000_t75" style="width:82.5pt;height:33.75pt" o:ole="">
            <v:imagedata r:id="rId17" o:title=""/>
          </v:shape>
          <o:OLEObject Type="Embed" ProgID="Equation.DSMT4" ShapeID="_x0000_i1032" DrawAspect="Content" ObjectID="_1731907271" r:id="rId18"/>
        </w:object>
      </w:r>
    </w:p>
    <w:p w14:paraId="3FD58BFC" w14:textId="0FF15D6C" w:rsidR="00E10C1D" w:rsidRPr="003120A3" w:rsidRDefault="00E10C1D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c) </w:t>
      </w:r>
      <w:r w:rsidR="00802CD6" w:rsidRPr="003120A3">
        <w:rPr>
          <w:rFonts w:ascii="Times New Roman" w:hAnsi="Times New Roman" w:cs="Times New Roman"/>
          <w:color w:val="auto"/>
          <w:position w:val="-26"/>
          <w:sz w:val="26"/>
          <w:szCs w:val="26"/>
          <w:lang w:val="en-US"/>
        </w:rPr>
        <w:object w:dxaOrig="2680" w:dyaOrig="680" w14:anchorId="20E08AFB">
          <v:shape id="_x0000_i1033" type="#_x0000_t75" style="width:133.5pt;height:33.75pt" o:ole="">
            <v:imagedata r:id="rId19" o:title=""/>
          </v:shape>
          <o:OLEObject Type="Embed" ProgID="Equation.DSMT4" ShapeID="_x0000_i1033" DrawAspect="Content" ObjectID="_1731907272" r:id="rId20"/>
        </w:object>
      </w:r>
      <w:r w:rsidR="00C9799B">
        <w:rPr>
          <w:rFonts w:ascii="Times New Roman" w:hAnsi="Times New Roman" w:cs="Times New Roman"/>
          <w:color w:val="auto"/>
          <w:sz w:val="26"/>
          <w:szCs w:val="26"/>
        </w:rPr>
        <w:t xml:space="preserve"> (</w:t>
      </w:r>
      <w:r w:rsidR="00B40BA2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với </w:t>
      </w:r>
      <w:r w:rsidR="00B40BA2"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760" w:dyaOrig="279" w14:anchorId="199AF0F0">
          <v:shape id="_x0000_i1034" type="#_x0000_t75" style="width:38.25pt;height:14.25pt" o:ole="">
            <v:imagedata r:id="rId21" o:title=""/>
          </v:shape>
          <o:OLEObject Type="Embed" ProgID="Equation.DSMT4" ShapeID="_x0000_i1034" DrawAspect="Content" ObjectID="_1731907273" r:id="rId22"/>
        </w:object>
      </w:r>
      <w:r w:rsidR="00B40BA2" w:rsidRPr="003120A3">
        <w:rPr>
          <w:rFonts w:ascii="Times New Roman" w:hAnsi="Times New Roman" w:cs="Times New Roman"/>
          <w:color w:val="auto"/>
          <w:sz w:val="26"/>
          <w:szCs w:val="26"/>
        </w:rPr>
        <w:t>)</w:t>
      </w:r>
    </w:p>
    <w:p w14:paraId="7C3BE79E" w14:textId="6FE3DBD3" w:rsidR="00E10C1D" w:rsidRDefault="00E10C1D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d) </w:t>
      </w:r>
      <w:r w:rsidR="00802CD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B40BA2" w:rsidRPr="003120A3">
        <w:rPr>
          <w:rFonts w:ascii="Times New Roman" w:hAnsi="Times New Roman" w:cs="Times New Roman"/>
          <w:color w:val="auto"/>
          <w:position w:val="-18"/>
          <w:sz w:val="26"/>
          <w:szCs w:val="26"/>
        </w:rPr>
        <w:object w:dxaOrig="2920" w:dyaOrig="480" w14:anchorId="7166F417">
          <v:shape id="_x0000_i1035" type="#_x0000_t75" style="width:146.25pt;height:24pt" o:ole="">
            <v:imagedata r:id="rId23" o:title=""/>
          </v:shape>
          <o:OLEObject Type="Embed" ProgID="Equation.DSMT4" ShapeID="_x0000_i1035" DrawAspect="Content" ObjectID="_1731907274" r:id="rId24"/>
        </w:object>
      </w:r>
    </w:p>
    <w:p w14:paraId="13752CA9" w14:textId="77777777" w:rsidR="00590CA2" w:rsidRPr="003120A3" w:rsidRDefault="00590CA2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7A727CAF" w14:textId="25577F6D" w:rsidR="004268A0" w:rsidRPr="003120A3" w:rsidRDefault="00E10C1D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Bài 3: </w:t>
      </w:r>
      <w:r w:rsidR="000D1EAA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(3</w:t>
      </w:r>
      <w:r w:rsidR="000D1EAA" w:rsidRPr="003120A3">
        <w:rPr>
          <w:rFonts w:ascii="Times New Roman" w:hAnsi="Times New Roman" w:cs="Times New Roman"/>
          <w:color w:val="auto"/>
          <w:sz w:val="26"/>
          <w:szCs w:val="26"/>
        </w:rPr>
        <w:t>,25</w:t>
      </w:r>
      <w:r w:rsidR="000D1EAA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điểm)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Cho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Symbol" w:char="F044"/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AB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</w:rPr>
        <w:t>D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vuông tạ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i A</w:t>
      </w:r>
      <w:r w:rsidR="006255F9">
        <w:rPr>
          <w:rFonts w:ascii="Times New Roman" w:hAnsi="Times New Roman" w:cs="Times New Roman"/>
          <w:color w:val="auto"/>
          <w:sz w:val="26"/>
          <w:szCs w:val="26"/>
        </w:rPr>
        <w:t xml:space="preserve"> (AB &lt; AD)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Gọi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I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trung điểm BD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.</w:t>
      </w:r>
    </w:p>
    <w:p w14:paraId="152644BB" w14:textId="7E948DBE" w:rsidR="004268A0" w:rsidRPr="003120A3" w:rsidRDefault="004268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a)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Tính BD, AI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Biết AB =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8023A0">
        <w:rPr>
          <w:rFonts w:ascii="Times New Roman" w:hAnsi="Times New Roman" w:cs="Times New Roman"/>
          <w:color w:val="auto"/>
          <w:sz w:val="26"/>
          <w:szCs w:val="26"/>
        </w:rPr>
        <w:t>30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cm,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A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</w:rPr>
        <w:t>D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=</w:t>
      </w:r>
      <w:r w:rsidR="008023A0">
        <w:rPr>
          <w:rFonts w:ascii="Times New Roman" w:hAnsi="Times New Roman" w:cs="Times New Roman"/>
          <w:color w:val="auto"/>
          <w:sz w:val="26"/>
          <w:szCs w:val="26"/>
        </w:rPr>
        <w:t xml:space="preserve"> 40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cm. </w:t>
      </w:r>
    </w:p>
    <w:p w14:paraId="782776D9" w14:textId="13555A27" w:rsidR="004268A0" w:rsidRPr="003120A3" w:rsidRDefault="004268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b)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Từ I kẻ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IC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AB tại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C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,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IF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AC tại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F.</w:t>
      </w:r>
      <w:r w:rsidR="005E1D56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Gọi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Q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điểm đối xứng của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qua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F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C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hứng minh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tứ giác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ACIF là hình chữ nhật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và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tứ giác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AIDQ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hình thoi.</w:t>
      </w:r>
    </w:p>
    <w:p w14:paraId="0139B898" w14:textId="113EFE61" w:rsidR="00E10C1D" w:rsidRDefault="00852CAA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) Kẻ IK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AQ tại K. C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hứng minh</w:t>
      </w:r>
      <w:r w:rsidR="00287209">
        <w:rPr>
          <w:rFonts w:ascii="Times New Roman" w:hAnsi="Times New Roman" w:cs="Times New Roman"/>
          <w:color w:val="auto"/>
          <w:sz w:val="26"/>
          <w:szCs w:val="26"/>
        </w:rPr>
        <w:t xml:space="preserve"> góc CKF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287209"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620" w:dyaOrig="340" w14:anchorId="785DF31A">
          <v:shape id="_x0000_i1036" type="#_x0000_t75" style="width:30.75pt;height:16.5pt" o:ole="">
            <v:imagedata r:id="rId25" o:title=""/>
          </v:shape>
          <o:OLEObject Type="Embed" ProgID="Equation.DSMT4" ShapeID="_x0000_i1036" DrawAspect="Content" ObjectID="_1731907275" r:id="rId26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</w:p>
    <w:p w14:paraId="38B17E72" w14:textId="77777777" w:rsidR="00590CA2" w:rsidRPr="00B41BD3" w:rsidRDefault="00590CA2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7872BC10" w14:textId="6F103D05" w:rsidR="004268A0" w:rsidRPr="003120A3" w:rsidRDefault="00E10C1D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Bài 4: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</w:rPr>
        <w:t>(0,75 điểm)</w:t>
      </w:r>
      <w:r w:rsidR="004268A0" w:rsidRPr="003120A3">
        <w:rPr>
          <w:rFonts w:ascii="Times New Roman" w:hAnsi="Times New Roman" w:cs="Times New Roman"/>
          <w:b/>
          <w:color w:val="auto"/>
          <w:sz w:val="26"/>
          <w:szCs w:val="26"/>
        </w:rPr>
        <w:t xml:space="preserve">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Ông Hòa gửi tiết kiệm 500 000 000 đồng vào ngân hàng A với kỳ hạn 1 năm, </w:t>
      </w:r>
      <w:r w:rsidR="00287209">
        <w:rPr>
          <w:rFonts w:ascii="Times New Roman" w:hAnsi="Times New Roman" w:cs="Times New Roman"/>
          <w:color w:val="auto"/>
          <w:sz w:val="26"/>
          <w:szCs w:val="26"/>
        </w:rPr>
        <w:t xml:space="preserve">với </w:t>
      </w:r>
      <w:r w:rsidR="004268A0" w:rsidRPr="003120A3">
        <w:rPr>
          <w:rFonts w:ascii="Times New Roman" w:hAnsi="Times New Roman" w:cs="Times New Roman"/>
          <w:color w:val="auto"/>
          <w:sz w:val="26"/>
          <w:szCs w:val="26"/>
        </w:rPr>
        <w:t>lãi suất 9%/năm.</w:t>
      </w:r>
    </w:p>
    <w:p w14:paraId="64A5AF04" w14:textId="0C28AA82" w:rsidR="004268A0" w:rsidRPr="003120A3" w:rsidRDefault="004268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>a) Hỏi sau 1 năm ông Hòa nhận được số tiền lãi là bao nhiêu?</w:t>
      </w:r>
    </w:p>
    <w:p w14:paraId="56BD38FD" w14:textId="0C4C9F87" w:rsidR="003120A3" w:rsidRDefault="004268A0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>b) Đến kỳ hạn 1 năm ông Hòa không đến ngân hàng để nhận tiền lãi mà gửi ngân hàng tiếp 1 kỳ hạn 12 tháng nữa thì sau 2 năm ông Hòa nhận được số tiền cả gốc lẫn lãi là bao nhiêu? Biết số tiền lãi của năm đầu được gộp vào vốn để</w:t>
      </w:r>
      <w:r w:rsidR="000D1EAA">
        <w:rPr>
          <w:rFonts w:ascii="Times New Roman" w:hAnsi="Times New Roman" w:cs="Times New Roman"/>
          <w:color w:val="auto"/>
          <w:sz w:val="26"/>
          <w:szCs w:val="26"/>
        </w:rPr>
        <w:t xml:space="preserve"> tính lãi cho năm sau</w:t>
      </w:r>
      <w:r w:rsidR="000C4B86">
        <w:rPr>
          <w:rFonts w:ascii="Times New Roman" w:hAnsi="Times New Roman" w:cs="Times New Roman"/>
          <w:color w:val="auto"/>
          <w:sz w:val="26"/>
          <w:szCs w:val="26"/>
        </w:rPr>
        <w:t xml:space="preserve"> và lãi suất không đổi</w:t>
      </w:r>
      <w:r w:rsidR="000D1EAA">
        <w:rPr>
          <w:rFonts w:ascii="Times New Roman" w:hAnsi="Times New Roman" w:cs="Times New Roman"/>
          <w:color w:val="auto"/>
          <w:sz w:val="26"/>
          <w:szCs w:val="26"/>
        </w:rPr>
        <w:t>.</w:t>
      </w:r>
    </w:p>
    <w:p w14:paraId="7290B5C9" w14:textId="77777777" w:rsidR="00590CA2" w:rsidRPr="000D1EAA" w:rsidRDefault="00590CA2" w:rsidP="003120A3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1DC3047F" w14:textId="6128AADD" w:rsidR="00243F0C" w:rsidRPr="00243F0C" w:rsidRDefault="000D1EAA" w:rsidP="00243F0C">
      <w:pPr>
        <w:jc w:val="both"/>
        <w:rPr>
          <w:rFonts w:ascii="Arial" w:hAnsi="Arial" w:cs="Arial"/>
          <w:color w:val="auto"/>
          <w:sz w:val="26"/>
          <w:szCs w:val="26"/>
        </w:rPr>
      </w:pPr>
      <w:r w:rsidRPr="00A73F97">
        <w:rPr>
          <w:noProof/>
          <w:lang w:val="en-US" w:eastAsia="en-US" w:bidi="ar-SA"/>
        </w:rPr>
        <w:drawing>
          <wp:anchor distT="0" distB="0" distL="114300" distR="114300" simplePos="0" relativeHeight="251674624" behindDoc="0" locked="0" layoutInCell="1" allowOverlap="1" wp14:anchorId="58E327A9" wp14:editId="61E9CF79">
            <wp:simplePos x="0" y="0"/>
            <wp:positionH relativeFrom="column">
              <wp:posOffset>1146810</wp:posOffset>
            </wp:positionH>
            <wp:positionV relativeFrom="paragraph">
              <wp:posOffset>999490</wp:posOffset>
            </wp:positionV>
            <wp:extent cx="2044700" cy="9144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3F97">
        <w:rPr>
          <w:noProof/>
          <w:lang w:val="en-US" w:eastAsia="en-US" w:bidi="ar-SA"/>
        </w:rPr>
        <w:drawing>
          <wp:anchor distT="0" distB="0" distL="114300" distR="114300" simplePos="0" relativeHeight="251673600" behindDoc="0" locked="0" layoutInCell="1" allowOverlap="1" wp14:anchorId="1011A0E6" wp14:editId="0B6E39C0">
            <wp:simplePos x="0" y="0"/>
            <wp:positionH relativeFrom="column">
              <wp:posOffset>3752850</wp:posOffset>
            </wp:positionH>
            <wp:positionV relativeFrom="paragraph">
              <wp:posOffset>449580</wp:posOffset>
            </wp:positionV>
            <wp:extent cx="1785620" cy="97282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20A3">
        <w:rPr>
          <w:noProof/>
          <w:color w:val="auto"/>
          <w:sz w:val="26"/>
          <w:szCs w:val="26"/>
          <w:lang w:val="en-US" w:eastAsia="en-US" w:bidi="ar-SA"/>
        </w:rPr>
        <w:drawing>
          <wp:anchor distT="0" distB="0" distL="114300" distR="114300" simplePos="0" relativeHeight="251671552" behindDoc="0" locked="0" layoutInCell="1" allowOverlap="1" wp14:anchorId="40B53A1A" wp14:editId="516395B5">
            <wp:simplePos x="0" y="0"/>
            <wp:positionH relativeFrom="column">
              <wp:posOffset>3197225</wp:posOffset>
            </wp:positionH>
            <wp:positionV relativeFrom="paragraph">
              <wp:posOffset>66040</wp:posOffset>
            </wp:positionV>
            <wp:extent cx="2917190" cy="191706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7190" cy="1917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0C1D"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>Bài 5:</w:t>
      </w:r>
      <w:r w:rsidR="002E3DA0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(0,75 điểm)</w:t>
      </w: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 xml:space="preserve">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>Để thiết kế mặt tiền cho căn nhà</w:t>
      </w:r>
      <w:r>
        <w:rPr>
          <w:rFonts w:ascii="Times New Roman" w:hAnsi="Times New Roman" w:cs="Times New Roman"/>
          <w:color w:val="auto"/>
          <w:sz w:val="26"/>
          <w:szCs w:val="26"/>
        </w:rPr>
        <w:t xml:space="preserve"> cấp 4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mái thái, sau khi xác định chiều dài mái </w:t>
      </w:r>
      <w:r w:rsidR="00243F0C">
        <w:rPr>
          <w:rFonts w:ascii="Times New Roman" w:hAnsi="Times New Roman" w:cs="Times New Roman"/>
          <w:color w:val="auto"/>
          <w:sz w:val="26"/>
          <w:szCs w:val="26"/>
        </w:rPr>
        <w:t>PQ</w: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 xml:space="preserve"> = </w:t>
      </w:r>
      <w:r w:rsidR="0022667B">
        <w:rPr>
          <w:rFonts w:ascii="Times New Roman" w:hAnsi="Times New Roman" w:cs="Times New Roman"/>
          <w:color w:val="auto"/>
          <w:sz w:val="26"/>
          <w:szCs w:val="26"/>
        </w:rPr>
        <w:t>1,5</w: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 xml:space="preserve">m 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. Chú thợ nhẩm tính chiều dài mái </w:t>
      </w:r>
      <w:r w:rsidR="00243F0C">
        <w:rPr>
          <w:rFonts w:ascii="Times New Roman" w:hAnsi="Times New Roman" w:cs="Times New Roman"/>
          <w:color w:val="auto"/>
          <w:sz w:val="26"/>
          <w:szCs w:val="26"/>
        </w:rPr>
        <w:t>DE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biết </w: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>Q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là trung điể</w: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>m E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, </w:t>
      </w:r>
      <w:r w:rsidR="00B41BD3">
        <w:rPr>
          <w:rFonts w:ascii="Times New Roman" w:hAnsi="Times New Roman" w:cs="Times New Roman"/>
          <w:color w:val="auto"/>
          <w:sz w:val="26"/>
          <w:szCs w:val="26"/>
        </w:rPr>
        <w:t>P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là trung điểm của </w:t>
      </w:r>
      <w:r w:rsidR="00243F0C">
        <w:rPr>
          <w:rFonts w:ascii="Times New Roman" w:hAnsi="Times New Roman" w:cs="Times New Roman"/>
          <w:color w:val="auto"/>
          <w:sz w:val="26"/>
          <w:szCs w:val="26"/>
        </w:rPr>
        <w:t>D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. Em hãy giúp chú thợ tính xem chiều dài mái </w:t>
      </w:r>
      <w:r w:rsidR="00243F0C">
        <w:rPr>
          <w:rFonts w:ascii="Times New Roman" w:hAnsi="Times New Roman" w:cs="Times New Roman"/>
          <w:color w:val="auto"/>
          <w:sz w:val="26"/>
          <w:szCs w:val="26"/>
        </w:rPr>
        <w:t>DE</w:t>
      </w:r>
      <w:r w:rsidR="00852CAA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bằng bao nhiêu?</w:t>
      </w:r>
      <w:r>
        <w:rPr>
          <w:rFonts w:ascii="Times New Roman" w:hAnsi="Times New Roman" w:cs="Times New Roman"/>
          <w:color w:val="auto"/>
          <w:sz w:val="26"/>
          <w:szCs w:val="26"/>
        </w:rPr>
        <w:t xml:space="preserve"> (hình vẽ minh họa)</w:t>
      </w:r>
    </w:p>
    <w:p w14:paraId="43239FDB" w14:textId="6CBE7202" w:rsidR="000D1EAA" w:rsidRDefault="000D1EAA" w:rsidP="00243F0C">
      <w:pPr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029E658A" w14:textId="77777777" w:rsidR="00287209" w:rsidRDefault="00287209" w:rsidP="00287209">
      <w:pPr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2D7C123F" w14:textId="4834F869" w:rsidR="00294F48" w:rsidRPr="00D03F9C" w:rsidRDefault="00607BD8" w:rsidP="00287209">
      <w:pPr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D03F9C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HẾT</w:t>
      </w:r>
    </w:p>
    <w:p w14:paraId="381C0545" w14:textId="349AE59E" w:rsidR="00695D45" w:rsidRPr="00D04B33" w:rsidRDefault="00695D45" w:rsidP="00D04B33">
      <w:pPr>
        <w:rPr>
          <w:rFonts w:ascii="Times New Roman" w:hAnsi="Times New Roman" w:cs="Times New Roman"/>
        </w:rPr>
      </w:pPr>
      <w:r w:rsidRPr="00D03F9C">
        <w:rPr>
          <w:szCs w:val="26"/>
          <w:lang w:val="en-US"/>
        </w:rPr>
        <w:lastRenderedPageBreak/>
        <w:t xml:space="preserve">   </w:t>
      </w:r>
      <w:r w:rsidR="00D04B33" w:rsidRPr="00D03F9C">
        <w:rPr>
          <w:szCs w:val="26"/>
          <w:lang w:val="en-US"/>
        </w:rPr>
        <w:t xml:space="preserve">     </w:t>
      </w:r>
      <w:r w:rsidRPr="00D03F9C">
        <w:rPr>
          <w:rFonts w:ascii="Times New Roman" w:hAnsi="Times New Roman" w:cs="Times New Roman"/>
          <w:sz w:val="26"/>
          <w:szCs w:val="26"/>
        </w:rPr>
        <w:t xml:space="preserve">UBND QUẬN TÂN PHÚ </w:t>
      </w:r>
      <w:r w:rsidRPr="00D03F9C">
        <w:rPr>
          <w:rFonts w:ascii="Times New Roman" w:hAnsi="Times New Roman" w:cs="Times New Roman"/>
          <w:sz w:val="26"/>
          <w:szCs w:val="26"/>
        </w:rPr>
        <w:tab/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D04B3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  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ĐÁP ÁN </w:t>
      </w:r>
      <w:r w:rsidR="006B7BBA">
        <w:rPr>
          <w:rFonts w:ascii="Times New Roman" w:hAnsi="Times New Roman" w:cs="Times New Roman"/>
          <w:b/>
          <w:sz w:val="26"/>
          <w:szCs w:val="26"/>
          <w:lang w:val="en-US"/>
        </w:rPr>
        <w:t xml:space="preserve">ĐỀ 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KIỂM TRA </w:t>
      </w:r>
      <w:r w:rsidR="00D04B33">
        <w:rPr>
          <w:rFonts w:ascii="Times New Roman" w:hAnsi="Times New Roman" w:cs="Times New Roman"/>
          <w:b/>
          <w:sz w:val="26"/>
          <w:szCs w:val="26"/>
          <w:lang w:val="en-US"/>
        </w:rPr>
        <w:t>HỌC KỲ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I</w:t>
      </w:r>
    </w:p>
    <w:p w14:paraId="0EEA89D8" w14:textId="4CCD12FA" w:rsidR="00B519C5" w:rsidRPr="0052701B" w:rsidRDefault="00695D45" w:rsidP="00B519C5">
      <w:pPr>
        <w:tabs>
          <w:tab w:val="left" w:pos="5670"/>
        </w:tabs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52701B">
        <w:rPr>
          <w:rFonts w:ascii="Times New Roman" w:hAnsi="Times New Roman" w:cs="Times New Roman"/>
          <w:b/>
          <w:sz w:val="26"/>
          <w:szCs w:val="26"/>
        </w:rPr>
        <w:t xml:space="preserve">TRƯỜNG THCS VÕ THÀNH TRANG </w:t>
      </w:r>
      <w:r w:rsidRPr="0052701B">
        <w:rPr>
          <w:rFonts w:ascii="Times New Roman" w:hAnsi="Times New Roman" w:cs="Times New Roman"/>
          <w:b/>
          <w:sz w:val="26"/>
          <w:szCs w:val="26"/>
        </w:rPr>
        <w:tab/>
      </w:r>
      <w:r w:rsidR="00B519C5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Năm học</w:t>
      </w:r>
      <w:r w:rsidR="00B519C5" w:rsidRPr="0052701B">
        <w:rPr>
          <w:rFonts w:ascii="Times New Roman" w:hAnsi="Times New Roman" w:cs="Times New Roman"/>
          <w:b/>
          <w:sz w:val="26"/>
          <w:szCs w:val="26"/>
        </w:rPr>
        <w:t xml:space="preserve"> 2022-2023</w:t>
      </w:r>
    </w:p>
    <w:p w14:paraId="56B6ED6C" w14:textId="057E0557" w:rsidR="00B519C5" w:rsidRDefault="00B519C5" w:rsidP="00B519C5">
      <w:pPr>
        <w:tabs>
          <w:tab w:val="left" w:pos="4820"/>
        </w:tabs>
        <w:spacing w:line="360" w:lineRule="auto"/>
        <w:ind w:right="-360"/>
        <w:rPr>
          <w:rFonts w:ascii="Times New Roman" w:hAnsi="Times New Roman" w:cs="Times New Roman"/>
          <w:b/>
          <w:sz w:val="26"/>
          <w:szCs w:val="26"/>
        </w:rPr>
      </w:pPr>
      <w:r w:rsidRPr="0052701B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</w:t>
      </w:r>
      <w:r>
        <w:rPr>
          <w:rFonts w:ascii="Times New Roman" w:hAnsi="Times New Roman" w:cs="Times New Roman"/>
          <w:b/>
          <w:sz w:val="26"/>
          <w:szCs w:val="26"/>
        </w:rPr>
        <w:t>Môn: Toán -Lớp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8          </w:t>
      </w:r>
    </w:p>
    <w:p w14:paraId="089FDD6D" w14:textId="06E617AF" w:rsidR="00695D45" w:rsidRPr="00287209" w:rsidRDefault="00B519C5" w:rsidP="00B519C5">
      <w:pPr>
        <w:tabs>
          <w:tab w:val="left" w:pos="4820"/>
        </w:tabs>
        <w:spacing w:line="360" w:lineRule="auto"/>
        <w:ind w:right="-36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  <w:lang w:val="en-US"/>
        </w:rPr>
        <w:t xml:space="preserve">                                                      </w:t>
      </w:r>
      <w:r w:rsidR="00287209">
        <w:rPr>
          <w:rFonts w:ascii="Times New Roman" w:hAnsi="Times New Roman" w:cs="Times New Roman"/>
          <w:b/>
          <w:i/>
          <w:sz w:val="26"/>
          <w:szCs w:val="26"/>
          <w:lang w:val="en-US"/>
        </w:rPr>
        <w:t xml:space="preserve">                         </w:t>
      </w:r>
      <w:r w:rsidRPr="00D04B33">
        <w:rPr>
          <w:rFonts w:ascii="Times New Roman" w:hAnsi="Times New Roman" w:cs="Times New Roman"/>
          <w:b/>
          <w:sz w:val="26"/>
          <w:szCs w:val="26"/>
        </w:rPr>
        <w:t>Thờ</w:t>
      </w:r>
      <w:r w:rsidR="008023A0">
        <w:rPr>
          <w:rFonts w:ascii="Times New Roman" w:hAnsi="Times New Roman" w:cs="Times New Roman"/>
          <w:b/>
          <w:sz w:val="26"/>
          <w:szCs w:val="26"/>
        </w:rPr>
        <w:t>i gian</w:t>
      </w:r>
      <w:r w:rsidRPr="00D04B33">
        <w:rPr>
          <w:rFonts w:ascii="Times New Roman" w:hAnsi="Times New Roman" w:cs="Times New Roman"/>
          <w:b/>
          <w:sz w:val="26"/>
          <w:szCs w:val="26"/>
        </w:rPr>
        <w:t>: 90 phút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D04B33">
        <w:rPr>
          <w:rFonts w:ascii="Times New Roman" w:hAnsi="Times New Roman" w:cs="Times New Roman"/>
          <w:sz w:val="26"/>
          <w:szCs w:val="26"/>
          <w:lang w:val="en-US"/>
        </w:rPr>
        <w:t>(không kể thời gian phát đề)</w:t>
      </w:r>
    </w:p>
    <w:p w14:paraId="089BA1F9" w14:textId="19E13B8F" w:rsidR="00391249" w:rsidRPr="00571A17" w:rsidRDefault="00571A17" w:rsidP="00571A17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lang w:val="en-US"/>
        </w:rPr>
      </w:pPr>
      <w:r w:rsidRPr="00571A17">
        <w:rPr>
          <w:rFonts w:ascii="Times New Roman" w:hAnsi="Times New Roman" w:cs="Times New Roman"/>
          <w:b/>
          <w:color w:val="000000" w:themeColor="text1"/>
          <w:lang w:val="en-US"/>
        </w:rPr>
        <w:t>ĐỀ 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946"/>
        <w:gridCol w:w="1887"/>
      </w:tblGrid>
      <w:tr w:rsidR="00243F0C" w14:paraId="0C4D2698" w14:textId="77777777" w:rsidTr="00243F0C">
        <w:tc>
          <w:tcPr>
            <w:tcW w:w="1129" w:type="dxa"/>
          </w:tcPr>
          <w:p w14:paraId="448B620A" w14:textId="77777777" w:rsidR="00243F0C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23D036F" w14:textId="3D8A0B6C" w:rsidR="00243F0C" w:rsidRDefault="00243F0C" w:rsidP="00243F0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ướng dẫn chấm</w:t>
            </w:r>
          </w:p>
        </w:tc>
        <w:tc>
          <w:tcPr>
            <w:tcW w:w="1887" w:type="dxa"/>
          </w:tcPr>
          <w:p w14:paraId="69B97F15" w14:textId="73E506DF" w:rsidR="00243F0C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iểm</w:t>
            </w:r>
          </w:p>
        </w:tc>
      </w:tr>
      <w:tr w:rsidR="00243F0C" w14:paraId="6BB9FFF6" w14:textId="77777777" w:rsidTr="00287209">
        <w:trPr>
          <w:trHeight w:val="447"/>
        </w:trPr>
        <w:tc>
          <w:tcPr>
            <w:tcW w:w="1129" w:type="dxa"/>
          </w:tcPr>
          <w:p w14:paraId="06CE4028" w14:textId="2AAAD9B2" w:rsidR="00243F0C" w:rsidRPr="00287209" w:rsidRDefault="00287209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</w:tc>
        <w:tc>
          <w:tcPr>
            <w:tcW w:w="6946" w:type="dxa"/>
          </w:tcPr>
          <w:p w14:paraId="317FF515" w14:textId="72CAC012" w:rsidR="00243F0C" w:rsidRPr="00287209" w:rsidRDefault="00243F0C" w:rsidP="00D53C4D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243F0C">
              <w:rPr>
                <w:rFonts w:ascii="Times New Roman" w:hAnsi="Times New Roman" w:cs="Times New Roman"/>
                <w:sz w:val="26"/>
                <w:szCs w:val="26"/>
              </w:rPr>
              <w:t>(2 điểm)</w:t>
            </w:r>
          </w:p>
        </w:tc>
        <w:tc>
          <w:tcPr>
            <w:tcW w:w="1887" w:type="dxa"/>
          </w:tcPr>
          <w:p w14:paraId="14E9E319" w14:textId="3C16D5C1" w:rsidR="00243F0C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,0</w:t>
            </w:r>
          </w:p>
        </w:tc>
      </w:tr>
      <w:tr w:rsidR="00243F0C" w14:paraId="6D967AA9" w14:textId="77777777" w:rsidTr="00243F0C">
        <w:tc>
          <w:tcPr>
            <w:tcW w:w="1129" w:type="dxa"/>
          </w:tcPr>
          <w:p w14:paraId="599D5DF4" w14:textId="2FF62806" w:rsidR="00243F0C" w:rsidRPr="00243F0C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</w:tc>
        <w:tc>
          <w:tcPr>
            <w:tcW w:w="6946" w:type="dxa"/>
          </w:tcPr>
          <w:p w14:paraId="052A2E8A" w14:textId="17D78F06" w:rsidR="00243F0C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0"/>
                <w:sz w:val="26"/>
                <w:szCs w:val="26"/>
              </w:rPr>
              <w:object w:dxaOrig="3400" w:dyaOrig="380" w14:anchorId="6B99C887">
                <v:shape id="_x0000_i1037" type="#_x0000_t75" style="width:169.5pt;height:18.75pt" o:ole="">
                  <v:imagedata r:id="rId29" o:title=""/>
                </v:shape>
                <o:OLEObject Type="Embed" ProgID="Equation.DSMT4" ShapeID="_x0000_i1037" DrawAspect="Content" ObjectID="_1731907276" r:id="rId30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                              </w:t>
            </w:r>
          </w:p>
        </w:tc>
        <w:tc>
          <w:tcPr>
            <w:tcW w:w="1887" w:type="dxa"/>
          </w:tcPr>
          <w:p w14:paraId="3E480FE4" w14:textId="60F4A774" w:rsidR="00243F0C" w:rsidRPr="00D53C4D" w:rsidRDefault="00243F0C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D53C4D" w14:paraId="5AE048D8" w14:textId="77777777" w:rsidTr="00243F0C">
        <w:tc>
          <w:tcPr>
            <w:tcW w:w="1129" w:type="dxa"/>
            <w:vMerge w:val="restart"/>
          </w:tcPr>
          <w:p w14:paraId="40ECA79F" w14:textId="48C24F43" w:rsidR="00D53C4D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</w:t>
            </w:r>
          </w:p>
        </w:tc>
        <w:tc>
          <w:tcPr>
            <w:tcW w:w="6946" w:type="dxa"/>
          </w:tcPr>
          <w:p w14:paraId="51E74CE9" w14:textId="55C4567F" w:rsidR="00D53C4D" w:rsidRPr="00D53C4D" w:rsidRDefault="00D53C4D" w:rsidP="00D53C4D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2000" w:dyaOrig="340" w14:anchorId="205AF4D5">
                <v:shape id="_x0000_i1038" type="#_x0000_t75" style="width:99.75pt;height:17.25pt" o:ole="">
                  <v:imagedata r:id="rId11" o:title=""/>
                </v:shape>
                <o:OLEObject Type="Embed" ProgID="Equation.DSMT4" ShapeID="_x0000_i1038" DrawAspect="Content" ObjectID="_1731907277" r:id="rId31"/>
              </w:object>
            </w:r>
          </w:p>
        </w:tc>
        <w:tc>
          <w:tcPr>
            <w:tcW w:w="1887" w:type="dxa"/>
          </w:tcPr>
          <w:p w14:paraId="317E71CB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D53C4D" w14:paraId="62C4B730" w14:textId="77777777" w:rsidTr="00243F0C">
        <w:tc>
          <w:tcPr>
            <w:tcW w:w="1129" w:type="dxa"/>
            <w:vMerge/>
          </w:tcPr>
          <w:p w14:paraId="695766F9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59165CDC" w14:textId="386A4DA0" w:rsidR="00D53C4D" w:rsidRPr="00D53C4D" w:rsidRDefault="00D53C4D" w:rsidP="00D53C4D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2600" w:dyaOrig="480" w14:anchorId="68372B5D">
                <v:shape id="_x0000_i1039" type="#_x0000_t75" style="width:129.75pt;height:24pt" o:ole="">
                  <v:imagedata r:id="rId32" o:title=""/>
                </v:shape>
                <o:OLEObject Type="Embed" ProgID="Equation.DSMT4" ShapeID="_x0000_i1039" DrawAspect="Content" ObjectID="_1731907278" r:id="rId33"/>
              </w:object>
            </w:r>
          </w:p>
        </w:tc>
        <w:tc>
          <w:tcPr>
            <w:tcW w:w="1887" w:type="dxa"/>
          </w:tcPr>
          <w:p w14:paraId="49F54E2B" w14:textId="73ECB321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53C4D" w14:paraId="5BC6930B" w14:textId="77777777" w:rsidTr="00243F0C">
        <w:tc>
          <w:tcPr>
            <w:tcW w:w="1129" w:type="dxa"/>
            <w:vMerge/>
          </w:tcPr>
          <w:p w14:paraId="2FB49809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E3964D1" w14:textId="6EAC73C9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position w:val="-14"/>
              </w:rPr>
              <w:object w:dxaOrig="2420" w:dyaOrig="420" w14:anchorId="63E96A22">
                <v:shape id="_x0000_i1040" type="#_x0000_t75" style="width:120.75pt;height:21pt" o:ole="">
                  <v:imagedata r:id="rId34" o:title=""/>
                </v:shape>
                <o:OLEObject Type="Embed" ProgID="Equation.DSMT4" ShapeID="_x0000_i1040" DrawAspect="Content" ObjectID="_1731907279" r:id="rId35"/>
              </w:object>
            </w:r>
          </w:p>
        </w:tc>
        <w:tc>
          <w:tcPr>
            <w:tcW w:w="1887" w:type="dxa"/>
          </w:tcPr>
          <w:p w14:paraId="3ADD6DB5" w14:textId="71BF7D35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53C4D" w14:paraId="793510F3" w14:textId="77777777" w:rsidTr="00243F0C">
        <w:tc>
          <w:tcPr>
            <w:tcW w:w="1129" w:type="dxa"/>
            <w:vMerge/>
          </w:tcPr>
          <w:p w14:paraId="6C03E21D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C06598F" w14:textId="5AB6DFAB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18"/>
              </w:rPr>
              <w:object w:dxaOrig="1900" w:dyaOrig="480" w14:anchorId="4539EFF2">
                <v:shape id="_x0000_i1041" type="#_x0000_t75" style="width:95.25pt;height:24pt" o:ole="">
                  <v:imagedata r:id="rId36" o:title=""/>
                </v:shape>
                <o:OLEObject Type="Embed" ProgID="Equation.DSMT4" ShapeID="_x0000_i1041" DrawAspect="Content" ObjectID="_1731907280" r:id="rId37"/>
              </w:object>
            </w:r>
          </w:p>
        </w:tc>
        <w:tc>
          <w:tcPr>
            <w:tcW w:w="1887" w:type="dxa"/>
          </w:tcPr>
          <w:p w14:paraId="4AA6B9DC" w14:textId="5A3352AA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53C4D" w14:paraId="4E3686DC" w14:textId="77777777" w:rsidTr="00243F0C">
        <w:tc>
          <w:tcPr>
            <w:tcW w:w="1129" w:type="dxa"/>
            <w:vMerge w:val="restart"/>
          </w:tcPr>
          <w:p w14:paraId="03D826ED" w14:textId="330A1DCF" w:rsidR="00D53C4D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6946" w:type="dxa"/>
          </w:tcPr>
          <w:p w14:paraId="165A1443" w14:textId="27221F75" w:rsidR="00D53C4D" w:rsidRPr="00D53C4D" w:rsidRDefault="00D53C4D" w:rsidP="00D53C4D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position w:val="-10"/>
                <w:sz w:val="26"/>
                <w:szCs w:val="26"/>
              </w:rPr>
              <w:object w:dxaOrig="2160" w:dyaOrig="380" w14:anchorId="107537C5">
                <v:shape id="_x0000_i1042" type="#_x0000_t75" style="width:108pt;height:18.75pt" o:ole="">
                  <v:imagedata r:id="rId13" o:title=""/>
                </v:shape>
                <o:OLEObject Type="Embed" ProgID="Equation.DSMT4" ShapeID="_x0000_i1042" DrawAspect="Content" ObjectID="_1731907281" r:id="rId38"/>
              </w:object>
            </w:r>
          </w:p>
        </w:tc>
        <w:tc>
          <w:tcPr>
            <w:tcW w:w="1887" w:type="dxa"/>
          </w:tcPr>
          <w:p w14:paraId="18C810BB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D53C4D" w14:paraId="44672206" w14:textId="77777777" w:rsidTr="00243F0C">
        <w:tc>
          <w:tcPr>
            <w:tcW w:w="1129" w:type="dxa"/>
            <w:vMerge/>
          </w:tcPr>
          <w:p w14:paraId="1CE09737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F15E508" w14:textId="2A27BD11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color w:val="auto"/>
                <w:position w:val="-42"/>
                <w:sz w:val="26"/>
                <w:szCs w:val="26"/>
              </w:rPr>
              <w:object w:dxaOrig="2360" w:dyaOrig="960" w14:anchorId="6EB7BF09">
                <v:shape id="_x0000_i1043" type="#_x0000_t75" style="width:118.5pt;height:48pt" o:ole="">
                  <v:imagedata r:id="rId39" o:title=""/>
                </v:shape>
                <o:OLEObject Type="Embed" ProgID="Equation.DSMT4" ShapeID="_x0000_i1043" DrawAspect="Content" ObjectID="_1731907282" r:id="rId40"/>
              </w:object>
            </w:r>
          </w:p>
        </w:tc>
        <w:tc>
          <w:tcPr>
            <w:tcW w:w="1887" w:type="dxa"/>
          </w:tcPr>
          <w:p w14:paraId="36004BC2" w14:textId="4C36C1DA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53C4D" w14:paraId="6FB3F112" w14:textId="77777777" w:rsidTr="00243F0C">
        <w:tc>
          <w:tcPr>
            <w:tcW w:w="1129" w:type="dxa"/>
            <w:vMerge/>
          </w:tcPr>
          <w:p w14:paraId="43912422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2241208" w14:textId="584F1FBC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b/>
                <w:position w:val="-14"/>
                <w:sz w:val="26"/>
                <w:szCs w:val="26"/>
                <w:lang w:val="en-US"/>
              </w:rPr>
              <w:object w:dxaOrig="2960" w:dyaOrig="400" w14:anchorId="1B272D75">
                <v:shape id="_x0000_i1044" type="#_x0000_t75" style="width:147.75pt;height:20.25pt" o:ole="">
                  <v:imagedata r:id="rId41" o:title=""/>
                </v:shape>
                <o:OLEObject Type="Embed" ProgID="Equation.DSMT4" ShapeID="_x0000_i1044" DrawAspect="Content" ObjectID="_1731907283" r:id="rId42"/>
              </w:object>
            </w:r>
          </w:p>
        </w:tc>
        <w:tc>
          <w:tcPr>
            <w:tcW w:w="1887" w:type="dxa"/>
          </w:tcPr>
          <w:p w14:paraId="2CD4830A" w14:textId="43CB8D57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43F0C" w14:paraId="6D2FDF37" w14:textId="77777777" w:rsidTr="00243F0C">
        <w:tc>
          <w:tcPr>
            <w:tcW w:w="1129" w:type="dxa"/>
          </w:tcPr>
          <w:p w14:paraId="65342298" w14:textId="7B92173E" w:rsidR="00243F0C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</w:tc>
        <w:tc>
          <w:tcPr>
            <w:tcW w:w="6946" w:type="dxa"/>
          </w:tcPr>
          <w:p w14:paraId="1C200028" w14:textId="3DE28F52" w:rsidR="00243F0C" w:rsidRPr="00287209" w:rsidRDefault="00D53C4D" w:rsidP="00AC44C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87209">
              <w:rPr>
                <w:rFonts w:ascii="Times New Roman" w:hAnsi="Times New Roman" w:cs="Times New Roman"/>
                <w:sz w:val="26"/>
                <w:szCs w:val="26"/>
              </w:rPr>
              <w:t>(3,25 điểm)</w:t>
            </w:r>
            <w:r w:rsidRPr="00287209">
              <w:rPr>
                <w:rFonts w:ascii="Times New Roman" w:hAnsi="Times New Roman" w:cs="Times New Roman"/>
                <w:color w:val="auto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887" w:type="dxa"/>
          </w:tcPr>
          <w:p w14:paraId="12B2B754" w14:textId="2CBA3118" w:rsidR="00243F0C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,25</w:t>
            </w:r>
          </w:p>
        </w:tc>
      </w:tr>
      <w:tr w:rsidR="00D53C4D" w14:paraId="7B3CC736" w14:textId="77777777" w:rsidTr="00243F0C">
        <w:tc>
          <w:tcPr>
            <w:tcW w:w="1129" w:type="dxa"/>
            <w:vMerge w:val="restart"/>
          </w:tcPr>
          <w:p w14:paraId="609328AE" w14:textId="0699E5D5" w:rsidR="00D53C4D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6946" w:type="dxa"/>
          </w:tcPr>
          <w:p w14:paraId="088C840A" w14:textId="2EAB055F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4"/>
                <w:sz w:val="26"/>
                <w:szCs w:val="26"/>
              </w:rPr>
              <w:object w:dxaOrig="2900" w:dyaOrig="400" w14:anchorId="0C36FC3C">
                <v:shape id="_x0000_i1045" type="#_x0000_t75" style="width:144.75pt;height:20.25pt" o:ole="">
                  <v:imagedata r:id="rId15" o:title=""/>
                </v:shape>
                <o:OLEObject Type="Embed" ProgID="Equation.DSMT4" ShapeID="_x0000_i1045" DrawAspect="Content" ObjectID="_1731907284" r:id="rId43"/>
              </w:object>
            </w:r>
          </w:p>
        </w:tc>
        <w:tc>
          <w:tcPr>
            <w:tcW w:w="1887" w:type="dxa"/>
          </w:tcPr>
          <w:p w14:paraId="11B22B88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D53C4D" w14:paraId="749C2567" w14:textId="77777777" w:rsidTr="00243F0C">
        <w:tc>
          <w:tcPr>
            <w:tcW w:w="1129" w:type="dxa"/>
            <w:vMerge/>
          </w:tcPr>
          <w:p w14:paraId="65B35568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BE05B1D" w14:textId="7F93FE70" w:rsidR="00D53C4D" w:rsidRPr="00D53C4D" w:rsidRDefault="00743807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3460" w:dyaOrig="340" w14:anchorId="104C2836">
                <v:shape id="_x0000_i1046" type="#_x0000_t75" style="width:173.25pt;height:17.25pt" o:ole="">
                  <v:imagedata r:id="rId44" o:title=""/>
                </v:shape>
                <o:OLEObject Type="Embed" ProgID="Equation.DSMT4" ShapeID="_x0000_i1046" DrawAspect="Content" ObjectID="_1731907285" r:id="rId45"/>
              </w:object>
            </w:r>
          </w:p>
        </w:tc>
        <w:tc>
          <w:tcPr>
            <w:tcW w:w="1887" w:type="dxa"/>
          </w:tcPr>
          <w:p w14:paraId="59142354" w14:textId="21489AF3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53C4D" w14:paraId="1C302D66" w14:textId="77777777" w:rsidTr="00243F0C">
        <w:tc>
          <w:tcPr>
            <w:tcW w:w="1129" w:type="dxa"/>
            <w:vMerge/>
          </w:tcPr>
          <w:p w14:paraId="2553E318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1E3BE12B" w14:textId="22CC2AD1" w:rsidR="00D53C4D" w:rsidRDefault="00743807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6"/>
              </w:rPr>
              <w:object w:dxaOrig="1740" w:dyaOrig="340" w14:anchorId="152FF56A">
                <v:shape id="_x0000_i1047" type="#_x0000_t75" style="width:87pt;height:17.25pt" o:ole="">
                  <v:imagedata r:id="rId46" o:title=""/>
                </v:shape>
                <o:OLEObject Type="Embed" ProgID="Equation.DSMT4" ShapeID="_x0000_i1047" DrawAspect="Content" ObjectID="_1731907286" r:id="rId47"/>
              </w:object>
            </w:r>
          </w:p>
        </w:tc>
        <w:tc>
          <w:tcPr>
            <w:tcW w:w="1887" w:type="dxa"/>
          </w:tcPr>
          <w:p w14:paraId="7A39F31A" w14:textId="02D3DB09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53C4D" w14:paraId="42F4461D" w14:textId="77777777" w:rsidTr="00243F0C">
        <w:tc>
          <w:tcPr>
            <w:tcW w:w="1129" w:type="dxa"/>
            <w:vMerge w:val="restart"/>
          </w:tcPr>
          <w:p w14:paraId="7F4A6CC1" w14:textId="500EE875" w:rsidR="00D53C4D" w:rsidRP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lang w:val="en-US"/>
              </w:rPr>
              <w:t>b)</w:t>
            </w:r>
          </w:p>
        </w:tc>
        <w:tc>
          <w:tcPr>
            <w:tcW w:w="6946" w:type="dxa"/>
          </w:tcPr>
          <w:p w14:paraId="653B2BFC" w14:textId="6CF68047" w:rsidR="00D53C4D" w:rsidRPr="00D53C4D" w:rsidRDefault="00D53C4D" w:rsidP="00D53C4D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1640" w:dyaOrig="680" w14:anchorId="3E0E2C6F">
                <v:shape id="_x0000_i1048" type="#_x0000_t75" style="width:82.5pt;height:33.75pt" o:ole="">
                  <v:imagedata r:id="rId17" o:title=""/>
                </v:shape>
                <o:OLEObject Type="Embed" ProgID="Equation.DSMT4" ShapeID="_x0000_i1048" DrawAspect="Content" ObjectID="_1731907287" r:id="rId48"/>
              </w:object>
            </w:r>
          </w:p>
        </w:tc>
        <w:tc>
          <w:tcPr>
            <w:tcW w:w="1887" w:type="dxa"/>
          </w:tcPr>
          <w:p w14:paraId="2A1356C3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D53C4D" w14:paraId="2C698FBA" w14:textId="77777777" w:rsidTr="00243F0C">
        <w:tc>
          <w:tcPr>
            <w:tcW w:w="1129" w:type="dxa"/>
            <w:vMerge/>
          </w:tcPr>
          <w:p w14:paraId="3032A71E" w14:textId="77777777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24208E9" w14:textId="78D4872B" w:rsidR="00D53C4D" w:rsidRDefault="00D53C4D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2720" w:dyaOrig="720" w14:anchorId="4FAC89C6">
                <v:shape id="_x0000_i1049" type="#_x0000_t75" style="width:135.75pt;height:36pt" o:ole="">
                  <v:imagedata r:id="rId49" o:title=""/>
                </v:shape>
                <o:OLEObject Type="Embed" ProgID="Equation.DSMT4" ShapeID="_x0000_i1049" DrawAspect="Content" ObjectID="_1731907288" r:id="rId50"/>
              </w:object>
            </w:r>
          </w:p>
        </w:tc>
        <w:tc>
          <w:tcPr>
            <w:tcW w:w="1887" w:type="dxa"/>
          </w:tcPr>
          <w:p w14:paraId="5A5C9268" w14:textId="3A9A4FF0" w:rsidR="00D53C4D" w:rsidRPr="00D53C4D" w:rsidRDefault="00D53C4D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x 3</w:t>
            </w:r>
          </w:p>
        </w:tc>
      </w:tr>
      <w:tr w:rsidR="00AC44C4" w14:paraId="6117C06F" w14:textId="77777777" w:rsidTr="00243F0C">
        <w:tc>
          <w:tcPr>
            <w:tcW w:w="1129" w:type="dxa"/>
            <w:vMerge w:val="restart"/>
          </w:tcPr>
          <w:p w14:paraId="68BB9448" w14:textId="52F9A821" w:rsidR="00AC44C4" w:rsidRP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</w:p>
        </w:tc>
        <w:tc>
          <w:tcPr>
            <w:tcW w:w="6946" w:type="dxa"/>
          </w:tcPr>
          <w:p w14:paraId="7F347375" w14:textId="5A9A5153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2680" w:dyaOrig="680" w14:anchorId="655DCD50">
                <v:shape id="_x0000_i1050" type="#_x0000_t75" style="width:133.5pt;height:33.75pt" o:ole="">
                  <v:imagedata r:id="rId19" o:title=""/>
                </v:shape>
                <o:OLEObject Type="Embed" ProgID="Equation.DSMT4" ShapeID="_x0000_i1050" DrawAspect="Content" ObjectID="_1731907289" r:id="rId51"/>
              </w:object>
            </w:r>
          </w:p>
        </w:tc>
        <w:tc>
          <w:tcPr>
            <w:tcW w:w="1887" w:type="dxa"/>
          </w:tcPr>
          <w:p w14:paraId="1A3E3F86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AC44C4" w14:paraId="7DF30F25" w14:textId="77777777" w:rsidTr="00243F0C">
        <w:tc>
          <w:tcPr>
            <w:tcW w:w="1129" w:type="dxa"/>
            <w:vMerge/>
          </w:tcPr>
          <w:p w14:paraId="673E4A79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5BBBF03A" w14:textId="59F2B864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color w:val="auto"/>
                <w:position w:val="-34"/>
                <w:sz w:val="26"/>
                <w:szCs w:val="26"/>
                <w:lang w:val="en-US"/>
              </w:rPr>
              <w:object w:dxaOrig="3300" w:dyaOrig="760" w14:anchorId="667E8915">
                <v:shape id="_x0000_i1051" type="#_x0000_t75" style="width:165pt;height:38.25pt" o:ole="">
                  <v:imagedata r:id="rId52" o:title=""/>
                </v:shape>
                <o:OLEObject Type="Embed" ProgID="Equation.DSMT4" ShapeID="_x0000_i1051" DrawAspect="Content" ObjectID="_1731907290" r:id="rId53"/>
              </w:object>
            </w:r>
          </w:p>
        </w:tc>
        <w:tc>
          <w:tcPr>
            <w:tcW w:w="1887" w:type="dxa"/>
          </w:tcPr>
          <w:p w14:paraId="53FBCCF7" w14:textId="5675D9DC" w:rsidR="00AC44C4" w:rsidRPr="00AC44C4" w:rsidRDefault="00AC44C4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C44C4" w14:paraId="32DDCAD1" w14:textId="77777777" w:rsidTr="00243F0C">
        <w:tc>
          <w:tcPr>
            <w:tcW w:w="1129" w:type="dxa"/>
            <w:vMerge/>
          </w:tcPr>
          <w:p w14:paraId="70990276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9006B2B" w14:textId="0A68CD9D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position w:val="-34"/>
              </w:rPr>
              <w:object w:dxaOrig="5160" w:dyaOrig="800" w14:anchorId="79AA01B7">
                <v:shape id="_x0000_i1052" type="#_x0000_t75" style="width:258pt;height:39.75pt" o:ole="">
                  <v:imagedata r:id="rId54" o:title=""/>
                </v:shape>
                <o:OLEObject Type="Embed" ProgID="Equation.DSMT4" ShapeID="_x0000_i1052" DrawAspect="Content" ObjectID="_1731907291" r:id="rId55"/>
              </w:object>
            </w:r>
          </w:p>
        </w:tc>
        <w:tc>
          <w:tcPr>
            <w:tcW w:w="1887" w:type="dxa"/>
          </w:tcPr>
          <w:p w14:paraId="601C25AA" w14:textId="52669AFE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C44C4" w14:paraId="3F41493D" w14:textId="77777777" w:rsidTr="00243F0C">
        <w:tc>
          <w:tcPr>
            <w:tcW w:w="1129" w:type="dxa"/>
            <w:vMerge/>
          </w:tcPr>
          <w:p w14:paraId="01BA8886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C1432ED" w14:textId="5B70132A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34"/>
              </w:rPr>
              <w:object w:dxaOrig="4280" w:dyaOrig="760" w14:anchorId="203990AD">
                <v:shape id="_x0000_i1053" type="#_x0000_t75" style="width:213.75pt;height:38.25pt" o:ole="">
                  <v:imagedata r:id="rId56" o:title=""/>
                </v:shape>
                <o:OLEObject Type="Embed" ProgID="Equation.DSMT4" ShapeID="_x0000_i1053" DrawAspect="Content" ObjectID="_1731907292" r:id="rId57"/>
              </w:object>
            </w:r>
          </w:p>
        </w:tc>
        <w:tc>
          <w:tcPr>
            <w:tcW w:w="1887" w:type="dxa"/>
          </w:tcPr>
          <w:p w14:paraId="5DF29B6B" w14:textId="4554F0CB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AC44C4" w14:paraId="42964826" w14:textId="77777777" w:rsidTr="00243F0C">
        <w:tc>
          <w:tcPr>
            <w:tcW w:w="1129" w:type="dxa"/>
            <w:vMerge w:val="restart"/>
          </w:tcPr>
          <w:p w14:paraId="46A37C2E" w14:textId="08F50F94" w:rsidR="00AC44C4" w:rsidRP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) </w:t>
            </w:r>
          </w:p>
        </w:tc>
        <w:tc>
          <w:tcPr>
            <w:tcW w:w="6946" w:type="dxa"/>
          </w:tcPr>
          <w:p w14:paraId="08DFD472" w14:textId="314497AD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2920" w:dyaOrig="480" w14:anchorId="3B25B95A">
                <v:shape id="_x0000_i1054" type="#_x0000_t75" style="width:146.25pt;height:24pt" o:ole="">
                  <v:imagedata r:id="rId23" o:title=""/>
                </v:shape>
                <o:OLEObject Type="Embed" ProgID="Equation.DSMT4" ShapeID="_x0000_i1054" DrawAspect="Content" ObjectID="_1731907293" r:id="rId58"/>
              </w:object>
            </w:r>
          </w:p>
        </w:tc>
        <w:tc>
          <w:tcPr>
            <w:tcW w:w="1887" w:type="dxa"/>
          </w:tcPr>
          <w:p w14:paraId="0DE5C3D4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AC44C4" w14:paraId="6C347467" w14:textId="77777777" w:rsidTr="00243F0C">
        <w:tc>
          <w:tcPr>
            <w:tcW w:w="1129" w:type="dxa"/>
            <w:vMerge/>
          </w:tcPr>
          <w:p w14:paraId="1A5AB31F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4967385" w14:textId="429530B7" w:rsidR="00AC44C4" w:rsidRP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 w:rsidRPr="00AC44C4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160" w:dyaOrig="340" w14:anchorId="5FAABFD7">
                <v:shape id="_x0000_i1055" type="#_x0000_t75" style="width:57.75pt;height:17.25pt" o:ole="">
                  <v:imagedata r:id="rId59" o:title=""/>
                </v:shape>
                <o:OLEObject Type="Embed" ProgID="Equation.DSMT4" ShapeID="_x0000_i1055" DrawAspect="Content" ObjectID="_1731907294" r:id="rId60"/>
              </w:object>
            </w:r>
          </w:p>
        </w:tc>
        <w:tc>
          <w:tcPr>
            <w:tcW w:w="1887" w:type="dxa"/>
          </w:tcPr>
          <w:p w14:paraId="3ADA8531" w14:textId="282E0900" w:rsidR="00AC44C4" w:rsidRP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x 3</w:t>
            </w:r>
          </w:p>
        </w:tc>
      </w:tr>
      <w:tr w:rsidR="00AC44C4" w14:paraId="32E31A7B" w14:textId="77777777" w:rsidTr="00243F0C">
        <w:tc>
          <w:tcPr>
            <w:tcW w:w="1129" w:type="dxa"/>
            <w:vMerge/>
          </w:tcPr>
          <w:p w14:paraId="336277D3" w14:textId="77777777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39B9C69" w14:textId="5481CD69" w:rsidR="00AC44C4" w:rsidRP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Vậy </w:t>
            </w:r>
            <w:r w:rsidRPr="003120A3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2920" w:dyaOrig="480" w14:anchorId="329CD4DB">
                <v:shape id="_x0000_i1056" type="#_x0000_t75" style="width:146.25pt;height:24pt" o:ole="">
                  <v:imagedata r:id="rId23" o:title=""/>
                </v:shape>
                <o:OLEObject Type="Embed" ProgID="Equation.DSMT4" ShapeID="_x0000_i1056" DrawAspect="Content" ObjectID="_1731907295" r:id="rId61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=</w:t>
            </w:r>
            <w:r w:rsidRPr="00AC44C4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160" w:dyaOrig="340" w14:anchorId="1888D5E1">
                <v:shape id="_x0000_i1057" type="#_x0000_t75" style="width:57.75pt;height:17.25pt" o:ole="">
                  <v:imagedata r:id="rId59" o:title=""/>
                </v:shape>
                <o:OLEObject Type="Embed" ProgID="Equation.DSMT4" ShapeID="_x0000_i1057" DrawAspect="Content" ObjectID="_1731907296" r:id="rId62"/>
              </w:object>
            </w:r>
          </w:p>
        </w:tc>
        <w:tc>
          <w:tcPr>
            <w:tcW w:w="1887" w:type="dxa"/>
          </w:tcPr>
          <w:p w14:paraId="63CC6247" w14:textId="091C0F68" w:rsidR="00AC44C4" w:rsidRDefault="00AC44C4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87209" w14:paraId="2A7EDD8F" w14:textId="77777777" w:rsidTr="00243F0C">
        <w:tc>
          <w:tcPr>
            <w:tcW w:w="1129" w:type="dxa"/>
          </w:tcPr>
          <w:p w14:paraId="12834DF7" w14:textId="05E566E8" w:rsidR="00287209" w:rsidRDefault="00287209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3:</w:t>
            </w:r>
          </w:p>
        </w:tc>
        <w:tc>
          <w:tcPr>
            <w:tcW w:w="6946" w:type="dxa"/>
          </w:tcPr>
          <w:p w14:paraId="5252BC7E" w14:textId="6E226768" w:rsidR="00287209" w:rsidRPr="00287209" w:rsidRDefault="00287209" w:rsidP="00287209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en-US" w:eastAsia="en-US" w:bidi="ar-SA"/>
              </w:rPr>
            </w:pPr>
            <w:r w:rsidRPr="00287209">
              <w:rPr>
                <w:rFonts w:ascii="Times New Roman" w:hAnsi="Times New Roman" w:cs="Times New Roman"/>
                <w:sz w:val="26"/>
                <w:szCs w:val="26"/>
              </w:rPr>
              <w:t>(3,25 điểm)</w:t>
            </w:r>
          </w:p>
        </w:tc>
        <w:tc>
          <w:tcPr>
            <w:tcW w:w="1887" w:type="dxa"/>
          </w:tcPr>
          <w:p w14:paraId="4B161DB7" w14:textId="4A6E9352" w:rsidR="00287209" w:rsidRDefault="00287209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,25</w:t>
            </w:r>
          </w:p>
        </w:tc>
      </w:tr>
      <w:tr w:rsidR="00243F0C" w14:paraId="7B5CBFF9" w14:textId="77777777" w:rsidTr="00243F0C">
        <w:tc>
          <w:tcPr>
            <w:tcW w:w="1129" w:type="dxa"/>
          </w:tcPr>
          <w:p w14:paraId="4D7BAE9C" w14:textId="67D8DEBA" w:rsidR="00243F0C" w:rsidRPr="00AC44C4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1CE66CEB" w14:textId="12D66CAA" w:rsidR="00243F0C" w:rsidRDefault="00773E53" w:rsidP="006E07AA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73E5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US" w:eastAsia="en-US" w:bidi="ar-SA"/>
              </w:rPr>
              <w:drawing>
                <wp:inline distT="0" distB="0" distL="0" distR="0" wp14:anchorId="375FBD70" wp14:editId="5370360D">
                  <wp:extent cx="3584575" cy="318960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4575" cy="3189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7" w:type="dxa"/>
          </w:tcPr>
          <w:p w14:paraId="4EED2978" w14:textId="7F8C74ED" w:rsidR="00243F0C" w:rsidRPr="001060B2" w:rsidRDefault="00243F0C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1060B2" w14:paraId="7DE96D9F" w14:textId="77777777" w:rsidTr="00243F0C">
        <w:tc>
          <w:tcPr>
            <w:tcW w:w="1129" w:type="dxa"/>
            <w:vMerge w:val="restart"/>
          </w:tcPr>
          <w:p w14:paraId="75C1AB8E" w14:textId="77777777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  <w:p w14:paraId="0E5274EE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3E34681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1D1B447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03DBC6D" w14:textId="16EF55AD" w:rsidR="003F6A86" w:rsidRPr="006E07AA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31FC8AE5" w14:textId="77777777" w:rsidR="001060B2" w:rsidRDefault="001060B2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Xét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AB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 A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4B727CEF" w14:textId="6A8B1494" w:rsidR="001060B2" w:rsidRPr="006E07AA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color w:val="auto"/>
                <w:position w:val="-4"/>
                <w:sz w:val="26"/>
                <w:szCs w:val="26"/>
              </w:rPr>
              <w:object w:dxaOrig="1960" w:dyaOrig="320" w14:anchorId="2258BA4C">
                <v:shape id="_x0000_i1058" type="#_x0000_t75" style="width:97.5pt;height:15.75pt" o:ole="">
                  <v:imagedata r:id="rId64" o:title=""/>
                </v:shape>
                <o:OLEObject Type="Embed" ProgID="Equation.DSMT4" ShapeID="_x0000_i1058" DrawAspect="Content" ObjectID="_1731907297" r:id="rId65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định lý Pytago)</w:t>
            </w:r>
          </w:p>
        </w:tc>
        <w:tc>
          <w:tcPr>
            <w:tcW w:w="1887" w:type="dxa"/>
          </w:tcPr>
          <w:p w14:paraId="022FC6C7" w14:textId="0020FAD5" w:rsidR="001060B2" w:rsidRPr="006E07AA" w:rsidRDefault="001060B2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0B2" w14:paraId="39D55F8B" w14:textId="77777777" w:rsidTr="00243F0C">
        <w:tc>
          <w:tcPr>
            <w:tcW w:w="1129" w:type="dxa"/>
            <w:vMerge/>
          </w:tcPr>
          <w:p w14:paraId="7F1F68D7" w14:textId="77777777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73060F97" w14:textId="1D70521B" w:rsidR="001060B2" w:rsidRDefault="008023A0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2700" w:dyaOrig="340" w14:anchorId="5B8AA8C0">
                <v:shape id="_x0000_i1059" type="#_x0000_t75" style="width:135pt;height:17.25pt" o:ole="">
                  <v:imagedata r:id="rId66" o:title=""/>
                </v:shape>
                <o:OLEObject Type="Embed" ProgID="Equation.DSMT4" ShapeID="_x0000_i1059" DrawAspect="Content" ObjectID="_1731907298" r:id="rId67"/>
              </w:object>
            </w:r>
          </w:p>
        </w:tc>
        <w:tc>
          <w:tcPr>
            <w:tcW w:w="1887" w:type="dxa"/>
          </w:tcPr>
          <w:p w14:paraId="4A910E10" w14:textId="56CF12D6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0B2" w14:paraId="484479BF" w14:textId="77777777" w:rsidTr="00243F0C">
        <w:tc>
          <w:tcPr>
            <w:tcW w:w="1129" w:type="dxa"/>
            <w:vMerge/>
          </w:tcPr>
          <w:p w14:paraId="49BF2845" w14:textId="77777777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578B190" w14:textId="1ACD36E7" w:rsidR="001060B2" w:rsidRDefault="008023A0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6"/>
              </w:rPr>
              <w:object w:dxaOrig="1640" w:dyaOrig="279" w14:anchorId="6EE9AB12">
                <v:shape id="_x0000_i1060" type="#_x0000_t75" style="width:81.75pt;height:14.25pt" o:ole="">
                  <v:imagedata r:id="rId68" o:title=""/>
                </v:shape>
                <o:OLEObject Type="Embed" ProgID="Equation.DSMT4" ShapeID="_x0000_i1060" DrawAspect="Content" ObjectID="_1731907299" r:id="rId69"/>
              </w:object>
            </w:r>
          </w:p>
        </w:tc>
        <w:tc>
          <w:tcPr>
            <w:tcW w:w="1887" w:type="dxa"/>
          </w:tcPr>
          <w:p w14:paraId="4240BAA1" w14:textId="61126DA3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0B2" w14:paraId="5D7007C3" w14:textId="77777777" w:rsidTr="00243F0C">
        <w:tc>
          <w:tcPr>
            <w:tcW w:w="1129" w:type="dxa"/>
            <w:vMerge/>
          </w:tcPr>
          <w:p w14:paraId="05FF6444" w14:textId="77777777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F9BBA05" w14:textId="77777777" w:rsidR="001060B2" w:rsidRPr="006E07AA" w:rsidRDefault="001060B2" w:rsidP="006E07AA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Xét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AB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 A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31B629F2" w14:textId="76A4C8B5" w:rsidR="001060B2" w:rsidRPr="006E07AA" w:rsidRDefault="001060B2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AI là đường trung tuyến ứng với cạnh huyền BD (I trung điểm BD)</w:t>
            </w:r>
          </w:p>
        </w:tc>
        <w:tc>
          <w:tcPr>
            <w:tcW w:w="1887" w:type="dxa"/>
          </w:tcPr>
          <w:p w14:paraId="3473E6F5" w14:textId="1F15569F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1060B2" w14:paraId="12C34765" w14:textId="77777777" w:rsidTr="00243F0C">
        <w:tc>
          <w:tcPr>
            <w:tcW w:w="1129" w:type="dxa"/>
            <w:vMerge/>
          </w:tcPr>
          <w:p w14:paraId="2DE6BDF9" w14:textId="77777777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812D626" w14:textId="3A866D4B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2AB4AE1C">
                <v:shape id="_x0000_i1061" type="#_x0000_t75" style="width:15.75pt;height:12pt" o:ole="">
                  <v:imagedata r:id="rId70" o:title=""/>
                </v:shape>
                <o:OLEObject Type="Embed" ProgID="Equation.DSMT4" ShapeID="_x0000_i1061" DrawAspect="Content" ObjectID="_1731907300" r:id="rId71"/>
              </w:object>
            </w: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AI =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023A0" w:rsidRPr="006E07A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60" w:dyaOrig="680" w14:anchorId="70882071">
                <v:shape id="_x0000_i1062" type="#_x0000_t75" style="width:78pt;height:33.75pt" o:ole="">
                  <v:imagedata r:id="rId72" o:title=""/>
                </v:shape>
                <o:OLEObject Type="Embed" ProgID="Equation.DSMT4" ShapeID="_x0000_i1062" DrawAspect="Content" ObjectID="_1731907301" r:id="rId7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1887" w:type="dxa"/>
          </w:tcPr>
          <w:p w14:paraId="55AE175E" w14:textId="10A8D01B" w:rsidR="001060B2" w:rsidRDefault="001060B2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73E53" w14:paraId="5CE7F089" w14:textId="77777777" w:rsidTr="00243F0C">
        <w:tc>
          <w:tcPr>
            <w:tcW w:w="1129" w:type="dxa"/>
            <w:vMerge w:val="restart"/>
          </w:tcPr>
          <w:p w14:paraId="77DCF06C" w14:textId="77777777" w:rsidR="003F6A86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  <w:p w14:paraId="139F1A55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17F676B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F6DFD05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81806FF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896A3CA" w14:textId="6EB4A50E" w:rsidR="00773E53" w:rsidRPr="001060B2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76165BC3" w14:textId="5DD9495A" w:rsidR="00773E53" w:rsidRPr="00773E53" w:rsidRDefault="00773E53" w:rsidP="00773E53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hứng minh 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 xml:space="preserve">tứ giác 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ACIF là hình chữ nhật </w:t>
            </w:r>
          </w:p>
        </w:tc>
        <w:tc>
          <w:tcPr>
            <w:tcW w:w="1887" w:type="dxa"/>
          </w:tcPr>
          <w:p w14:paraId="52CB50CF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773E53" w14:paraId="6664A470" w14:textId="77777777" w:rsidTr="00243F0C">
        <w:tc>
          <w:tcPr>
            <w:tcW w:w="1129" w:type="dxa"/>
            <w:vMerge/>
          </w:tcPr>
          <w:p w14:paraId="723FF63A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6EED5FB" w14:textId="77777777" w:rsidR="00773E53" w:rsidRDefault="00773E53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>Xét 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ACIF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4F4DC711" w14:textId="0253C60C" w:rsidR="00773E53" w:rsidRDefault="00773E53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auto"/>
                <w:sz w:val="26"/>
                <w:szCs w:val="26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2E17DCB" wp14:editId="05972250">
                      <wp:simplePos x="0" y="0"/>
                      <wp:positionH relativeFrom="column">
                        <wp:posOffset>217627</wp:posOffset>
                      </wp:positionH>
                      <wp:positionV relativeFrom="paragraph">
                        <wp:posOffset>131140</wp:posOffset>
                      </wp:positionV>
                      <wp:extent cx="58522" cy="548640"/>
                      <wp:effectExtent l="19050" t="0" r="17780" b="22860"/>
                      <wp:wrapNone/>
                      <wp:docPr id="9" name="Left Brac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522" cy="5486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2DFF3DB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9" o:spid="_x0000_s1026" type="#_x0000_t87" style="position:absolute;margin-left:17.15pt;margin-top:10.35pt;width:4.6pt;height:43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" adj="192" strokecolor="#5b9bd5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120" w:dyaOrig="380" w14:anchorId="0155E71E">
                <v:shape id="_x0000_i1063" type="#_x0000_t75" style="width:56.25pt;height:18.75pt" o:ole="">
                  <v:imagedata r:id="rId74" o:title=""/>
                </v:shape>
                <o:OLEObject Type="Embed" ProgID="Equation.DSMT4" ShapeID="_x0000_i1063" DrawAspect="Content" ObjectID="_1731907302" r:id="rId75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AB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i A)</w:t>
            </w:r>
          </w:p>
          <w:p w14:paraId="6CB54C43" w14:textId="2CCD820E" w:rsidR="00773E53" w:rsidRDefault="00773E53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120" w:dyaOrig="380" w14:anchorId="75DAAA15">
                <v:shape id="_x0000_i1064" type="#_x0000_t75" style="width:56.25pt;height:18.75pt" o:ole="">
                  <v:imagedata r:id="rId76" o:title=""/>
                </v:shape>
                <o:OLEObject Type="Embed" ProgID="Equation.DSMT4" ShapeID="_x0000_i1064" DrawAspect="Content" ObjectID="_1731907303" r:id="rId77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C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AB tại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) </w:t>
            </w:r>
          </w:p>
          <w:p w14:paraId="73B51986" w14:textId="77777777" w:rsidR="00773E53" w:rsidRDefault="00773E53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080" w:dyaOrig="380" w14:anchorId="20C5AA11">
                <v:shape id="_x0000_i1065" type="#_x0000_t75" style="width:54pt;height:18.75pt" o:ole="">
                  <v:imagedata r:id="rId78" o:title=""/>
                </v:shape>
                <o:OLEObject Type="Embed" ProgID="Equation.DSMT4" ShapeID="_x0000_i1065" DrawAspect="Content" ObjectID="_1731907304" r:id="rId79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F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AC tạ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 F)</w:t>
            </w:r>
          </w:p>
          <w:p w14:paraId="1AD5F14E" w14:textId="3705641F" w:rsidR="00773E53" w:rsidRP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35B9B32D">
                <v:shape id="_x0000_i1066" type="#_x0000_t75" style="width:15.75pt;height:12pt" o:ole="">
                  <v:imagedata r:id="rId70" o:title=""/>
                </v:shape>
                <o:OLEObject Type="Embed" ProgID="Equation.DSMT4" ShapeID="_x0000_i1066" DrawAspect="Content" ObjectID="_1731907305" r:id="rId80"/>
              </w:object>
            </w: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 xml:space="preserve"> 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ACIF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là hình chữ nhật</w:t>
            </w:r>
          </w:p>
        </w:tc>
        <w:tc>
          <w:tcPr>
            <w:tcW w:w="1887" w:type="dxa"/>
          </w:tcPr>
          <w:p w14:paraId="42D6B560" w14:textId="77777777" w:rsid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96F5E9" w14:textId="694623C2" w:rsidR="00773E53" w:rsidRP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773E53" w14:paraId="2B50E97A" w14:textId="77777777" w:rsidTr="00243F0C">
        <w:tc>
          <w:tcPr>
            <w:tcW w:w="1129" w:type="dxa"/>
            <w:vMerge/>
          </w:tcPr>
          <w:p w14:paraId="18CE9405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8114C0C" w14:textId="721D7897" w:rsidR="00773E53" w:rsidRPr="00773E53" w:rsidRDefault="00773E53" w:rsidP="00773E53">
            <w:pPr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</w:pP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hứng minh tứ giác 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AIDQ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 là hình thoi.</w:t>
            </w:r>
          </w:p>
        </w:tc>
        <w:tc>
          <w:tcPr>
            <w:tcW w:w="1887" w:type="dxa"/>
          </w:tcPr>
          <w:p w14:paraId="5A9F4618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773E53" w14:paraId="667B6B47" w14:textId="77777777" w:rsidTr="00243F0C">
        <w:tc>
          <w:tcPr>
            <w:tcW w:w="1129" w:type="dxa"/>
            <w:vMerge/>
          </w:tcPr>
          <w:p w14:paraId="3E0550C0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CF7BD73" w14:textId="434276E3" w:rsidR="00773E53" w:rsidRP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hứng mi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được F trung điểm AD</w:t>
            </w:r>
          </w:p>
        </w:tc>
        <w:tc>
          <w:tcPr>
            <w:tcW w:w="1887" w:type="dxa"/>
          </w:tcPr>
          <w:p w14:paraId="772BCD99" w14:textId="612FC9AE" w:rsidR="00773E53" w:rsidRP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73E53" w14:paraId="180CE224" w14:textId="77777777" w:rsidTr="00243F0C">
        <w:tc>
          <w:tcPr>
            <w:tcW w:w="1129" w:type="dxa"/>
            <w:vMerge/>
          </w:tcPr>
          <w:p w14:paraId="27CF7702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5D155700" w14:textId="04E7996D" w:rsidR="00773E53" w:rsidRPr="00773E53" w:rsidRDefault="00773E53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hứng mi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được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tứ giác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IDQ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là hì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bình hành (tứ giác có hai đường chéo cắt nhau tại trung điểm của mỗi đường)</w:t>
            </w:r>
          </w:p>
        </w:tc>
        <w:tc>
          <w:tcPr>
            <w:tcW w:w="1887" w:type="dxa"/>
          </w:tcPr>
          <w:p w14:paraId="16B77B96" w14:textId="3501C801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73E53" w14:paraId="141689A1" w14:textId="77777777" w:rsidTr="0022667B">
        <w:trPr>
          <w:trHeight w:val="621"/>
        </w:trPr>
        <w:tc>
          <w:tcPr>
            <w:tcW w:w="1129" w:type="dxa"/>
            <w:vMerge/>
          </w:tcPr>
          <w:p w14:paraId="414C3ED8" w14:textId="77777777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1953D26" w14:textId="77777777" w:rsidR="00773E53" w:rsidRPr="00773E53" w:rsidRDefault="00773E53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à IQ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AD 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IF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AD, F </w:t>
            </w:r>
            <w:r w:rsidRPr="00773E53">
              <w:rPr>
                <w:rFonts w:ascii="Times New Roman" w:hAnsi="Times New Roman" w:cs="Times New Roman"/>
                <w:color w:val="auto"/>
                <w:position w:val="-4"/>
                <w:sz w:val="26"/>
                <w:szCs w:val="26"/>
              </w:rPr>
              <w:object w:dxaOrig="200" w:dyaOrig="200" w14:anchorId="3729D100">
                <v:shape id="_x0000_i1067" type="#_x0000_t75" style="width:10.5pt;height:10.5pt" o:ole="">
                  <v:imagedata r:id="rId81" o:title=""/>
                </v:shape>
                <o:OLEObject Type="Embed" ProgID="Equation.DSMT4" ShapeID="_x0000_i1067" DrawAspect="Content" ObjectID="_1731907306" r:id="rId82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D)</w:t>
            </w:r>
          </w:p>
          <w:p w14:paraId="2513AE0D" w14:textId="4FF0B8AA" w:rsidR="00773E53" w:rsidRPr="00773E53" w:rsidRDefault="00773E53" w:rsidP="00773E5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4557AF66">
                <v:shape id="_x0000_i1068" type="#_x0000_t75" style="width:15.75pt;height:12pt" o:ole="">
                  <v:imagedata r:id="rId70" o:title=""/>
                </v:shape>
                <o:OLEObject Type="Embed" ProgID="Equation.DSMT4" ShapeID="_x0000_i1068" DrawAspect="Content" ObjectID="_1731907307" r:id="rId83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ì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bình hành AIDQ là hình thoi</w:t>
            </w:r>
          </w:p>
        </w:tc>
        <w:tc>
          <w:tcPr>
            <w:tcW w:w="1887" w:type="dxa"/>
          </w:tcPr>
          <w:p w14:paraId="7F08EA6E" w14:textId="51916F55" w:rsidR="00773E53" w:rsidRDefault="00773E53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05705" w14:paraId="0CC2E3FC" w14:textId="77777777" w:rsidTr="00243F0C">
        <w:tc>
          <w:tcPr>
            <w:tcW w:w="1129" w:type="dxa"/>
            <w:vMerge w:val="restart"/>
          </w:tcPr>
          <w:p w14:paraId="43D17190" w14:textId="77777777" w:rsid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</w:p>
          <w:p w14:paraId="4317A9B5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661C316" w14:textId="77777777" w:rsidR="003F6A86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A7F9693" w14:textId="6062D6B6" w:rsidR="003F6A86" w:rsidRPr="00773E53" w:rsidRDefault="003F6A86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3914B103" w14:textId="77777777" w:rsidR="00205705" w:rsidRDefault="00205705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Gọi N là giao điểm của AI và CF</w:t>
            </w:r>
          </w:p>
          <w:p w14:paraId="74ABD9FB" w14:textId="77777777" w:rsidR="00205705" w:rsidRDefault="00205705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6EF6FBF5">
                <v:shape id="_x0000_i1069" type="#_x0000_t75" style="width:15.75pt;height:12pt" o:ole="">
                  <v:imagedata r:id="rId70" o:title=""/>
                </v:shape>
                <o:OLEObject Type="Embed" ProgID="Equation.DSMT4" ShapeID="_x0000_i1069" DrawAspect="Content" ObjectID="_1731907308" r:id="rId84"/>
              </w:objec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 là trung điểm </w: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củ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 AI và CF (</w:t>
            </w: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>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ACIF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là hình chữ nhật)</w:t>
            </w:r>
          </w:p>
          <w:p w14:paraId="4BC5E7E6" w14:textId="77777777" w:rsidR="00205705" w:rsidRDefault="00205705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hứng minh được KN = </w:t>
            </w:r>
            <w:r w:rsidRPr="00205705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</w:rPr>
              <w:object w:dxaOrig="240" w:dyaOrig="680" w14:anchorId="5AFB0715">
                <v:shape id="_x0000_i1070" type="#_x0000_t75" style="width:12pt;height:33.75pt" o:ole="">
                  <v:imagedata r:id="rId85" o:title=""/>
                </v:shape>
                <o:OLEObject Type="Embed" ProgID="Equation.DSMT4" ShapeID="_x0000_i1070" DrawAspect="Content" ObjectID="_1731907309" r:id="rId86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F</w:t>
            </w:r>
          </w:p>
          <w:p w14:paraId="7BC051FA" w14:textId="4FD8D08F" w:rsidR="00205705" w:rsidRPr="00205705" w:rsidRDefault="00205705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87" w:type="dxa"/>
          </w:tcPr>
          <w:p w14:paraId="2018BE04" w14:textId="77777777" w:rsid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1C15D617" w14:textId="7F7305B6" w:rsidR="00205705" w:rsidRPr="00205705" w:rsidRDefault="00205705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05705" w14:paraId="05F724A4" w14:textId="77777777" w:rsidTr="00243F0C">
        <w:tc>
          <w:tcPr>
            <w:tcW w:w="1129" w:type="dxa"/>
            <w:vMerge/>
          </w:tcPr>
          <w:p w14:paraId="3BD9D9B1" w14:textId="77777777" w:rsid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7B56B6E9" w14:textId="77777777" w:rsidR="00205705" w:rsidRDefault="00205705" w:rsidP="00205705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024C7890">
                <v:shape id="_x0000_i1071" type="#_x0000_t75" style="width:15.75pt;height:12pt" o:ole="">
                  <v:imagedata r:id="rId70" o:title=""/>
                </v:shape>
                <o:OLEObject Type="Embed" ProgID="Equation.DSMT4" ShapeID="_x0000_i1071" DrawAspect="Content" ObjectID="_1731907310" r:id="rId87"/>
              </w:objec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KCF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K</w:t>
            </w:r>
          </w:p>
          <w:p w14:paraId="2F812DF3" w14:textId="69F7F26E" w:rsidR="00205705" w:rsidRPr="00205705" w:rsidRDefault="00205705" w:rsidP="002057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17F6967D">
                <v:shape id="_x0000_i1072" type="#_x0000_t75" style="width:15.75pt;height:12pt" o:ole="">
                  <v:imagedata r:id="rId70" o:title=""/>
                </v:shape>
                <o:OLEObject Type="Embed" ProgID="Equation.DSMT4" ShapeID="_x0000_i1072" DrawAspect="Content" ObjectID="_1731907311" r:id="rId88"/>
              </w:object>
            </w:r>
            <w:r w:rsidRPr="003120A3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180" w:dyaOrig="380" w14:anchorId="48B3FFB5">
                <v:shape id="_x0000_i1073" type="#_x0000_t75" style="width:59.25pt;height:18.75pt" o:ole="">
                  <v:imagedata r:id="rId89" o:title=""/>
                </v:shape>
                <o:OLEObject Type="Embed" ProgID="Equation.DSMT4" ShapeID="_x0000_i1073" DrawAspect="Content" ObjectID="_1731907312" r:id="rId90"/>
              </w:object>
            </w:r>
          </w:p>
        </w:tc>
        <w:tc>
          <w:tcPr>
            <w:tcW w:w="1887" w:type="dxa"/>
          </w:tcPr>
          <w:p w14:paraId="09CC842B" w14:textId="41BEF8D9" w:rsid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73E53" w14:paraId="667DCBA2" w14:textId="77777777" w:rsidTr="00243F0C">
        <w:tc>
          <w:tcPr>
            <w:tcW w:w="1129" w:type="dxa"/>
          </w:tcPr>
          <w:p w14:paraId="56D4E0ED" w14:textId="069F6612" w:rsidR="00773E53" w:rsidRP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4:</w:t>
            </w:r>
          </w:p>
        </w:tc>
        <w:tc>
          <w:tcPr>
            <w:tcW w:w="6946" w:type="dxa"/>
          </w:tcPr>
          <w:p w14:paraId="3FC5D038" w14:textId="59C29BDA" w:rsidR="00773E53" w:rsidRPr="00287209" w:rsidRDefault="0022667B" w:rsidP="0020570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87209">
              <w:rPr>
                <w:rFonts w:ascii="Times New Roman" w:hAnsi="Times New Roman" w:cs="Times New Roman"/>
                <w:sz w:val="26"/>
                <w:szCs w:val="26"/>
              </w:rPr>
              <w:t>(0,75 điểm)</w:t>
            </w:r>
          </w:p>
        </w:tc>
        <w:tc>
          <w:tcPr>
            <w:tcW w:w="1887" w:type="dxa"/>
          </w:tcPr>
          <w:p w14:paraId="22D1D24E" w14:textId="31E392C7" w:rsidR="00773E53" w:rsidRPr="00287209" w:rsidRDefault="00287209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75</w:t>
            </w:r>
          </w:p>
        </w:tc>
      </w:tr>
      <w:tr w:rsidR="00773E53" w14:paraId="4DECD160" w14:textId="77777777" w:rsidTr="00205705">
        <w:trPr>
          <w:trHeight w:val="683"/>
        </w:trPr>
        <w:tc>
          <w:tcPr>
            <w:tcW w:w="1129" w:type="dxa"/>
          </w:tcPr>
          <w:p w14:paraId="02F9E2C4" w14:textId="638BF314" w:rsidR="00773E53" w:rsidRPr="00205705" w:rsidRDefault="00205705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</w:tc>
        <w:tc>
          <w:tcPr>
            <w:tcW w:w="6946" w:type="dxa"/>
          </w:tcPr>
          <w:p w14:paraId="165E4131" w14:textId="77777777" w:rsidR="00773E53" w:rsidRDefault="00205705" w:rsidP="00243F0C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ố tiền lãi ông Hòa nhận được sau 1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477D35AC" w14:textId="30FAC751" w:rsidR="00205705" w:rsidRPr="00205705" w:rsidRDefault="00205705" w:rsidP="0020570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00000000 .9% = 45000000 (đồng)</w:t>
            </w:r>
          </w:p>
        </w:tc>
        <w:tc>
          <w:tcPr>
            <w:tcW w:w="1887" w:type="dxa"/>
          </w:tcPr>
          <w:p w14:paraId="2980D15E" w14:textId="7E75CC2B" w:rsidR="00773E53" w:rsidRPr="0022667B" w:rsidRDefault="00205705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2667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4C28B5FD" w14:textId="77777777" w:rsidTr="00243F0C">
        <w:tc>
          <w:tcPr>
            <w:tcW w:w="1129" w:type="dxa"/>
            <w:vMerge w:val="restart"/>
          </w:tcPr>
          <w:p w14:paraId="7AE6C73D" w14:textId="370AE681" w:rsidR="0022667B" w:rsidRPr="00205705" w:rsidRDefault="0022667B" w:rsidP="00243F0C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6946" w:type="dxa"/>
          </w:tcPr>
          <w:p w14:paraId="3A84E0D9" w14:textId="78DDE59E" w:rsidR="0022667B" w:rsidRDefault="0022667B" w:rsidP="00205705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ố tiền ông Hòa nhận được sau 1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02765D4F" w14:textId="46912FBD" w:rsidR="0022667B" w:rsidRPr="00205705" w:rsidRDefault="0022667B" w:rsidP="00205705">
            <w:pPr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00000000 + 45000000 = 545000000 (đồng)</w:t>
            </w:r>
          </w:p>
        </w:tc>
        <w:tc>
          <w:tcPr>
            <w:tcW w:w="1887" w:type="dxa"/>
          </w:tcPr>
          <w:p w14:paraId="11E653C7" w14:textId="682B749C" w:rsidR="0022667B" w:rsidRPr="0022667B" w:rsidRDefault="0022667B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2667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41F8472A" w14:textId="77777777" w:rsidTr="00287209">
        <w:trPr>
          <w:trHeight w:val="658"/>
        </w:trPr>
        <w:tc>
          <w:tcPr>
            <w:tcW w:w="1129" w:type="dxa"/>
            <w:vMerge/>
          </w:tcPr>
          <w:p w14:paraId="50DA7A55" w14:textId="77777777" w:rsidR="0022667B" w:rsidRDefault="0022667B" w:rsidP="00243F0C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EE66F04" w14:textId="3FB25323" w:rsidR="0022667B" w:rsidRDefault="0022667B" w:rsidP="00205705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ố tiền ông Hòa nhận được sau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6893FD65" w14:textId="7BDA41C8" w:rsidR="0022667B" w:rsidRPr="00205705" w:rsidRDefault="0022667B" w:rsidP="0022667B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45000000. (1 + 9%) = 594050000 (đồng)</w:t>
            </w:r>
          </w:p>
        </w:tc>
        <w:tc>
          <w:tcPr>
            <w:tcW w:w="1887" w:type="dxa"/>
          </w:tcPr>
          <w:p w14:paraId="106D08D3" w14:textId="301BAD0C" w:rsidR="0022667B" w:rsidRPr="0022667B" w:rsidRDefault="0022667B" w:rsidP="00243F0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87209" w14:paraId="359034CF" w14:textId="77777777" w:rsidTr="00243F0C">
        <w:tc>
          <w:tcPr>
            <w:tcW w:w="1129" w:type="dxa"/>
            <w:vMerge w:val="restart"/>
          </w:tcPr>
          <w:p w14:paraId="1D4927A1" w14:textId="0EA84B99" w:rsidR="00287209" w:rsidRDefault="00287209" w:rsidP="0028720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5:</w:t>
            </w:r>
          </w:p>
        </w:tc>
        <w:tc>
          <w:tcPr>
            <w:tcW w:w="6946" w:type="dxa"/>
          </w:tcPr>
          <w:p w14:paraId="1A821B11" w14:textId="352B7BFB" w:rsidR="00287209" w:rsidRDefault="00287209" w:rsidP="002872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87209">
              <w:rPr>
                <w:rFonts w:ascii="Times New Roman" w:hAnsi="Times New Roman" w:cs="Times New Roman"/>
                <w:sz w:val="26"/>
                <w:szCs w:val="26"/>
              </w:rPr>
              <w:t>(0,75 điểm)</w:t>
            </w:r>
          </w:p>
        </w:tc>
        <w:tc>
          <w:tcPr>
            <w:tcW w:w="1887" w:type="dxa"/>
          </w:tcPr>
          <w:p w14:paraId="0C550AE9" w14:textId="1219ECDF" w:rsidR="00287209" w:rsidRPr="00287209" w:rsidRDefault="00287209" w:rsidP="0028720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87209">
              <w:rPr>
                <w:rFonts w:ascii="Times New Roman" w:hAnsi="Times New Roman" w:cs="Times New Roman"/>
                <w:b/>
                <w:sz w:val="26"/>
                <w:szCs w:val="26"/>
              </w:rPr>
              <w:t>0,75</w:t>
            </w:r>
          </w:p>
        </w:tc>
      </w:tr>
      <w:tr w:rsidR="00287209" w14:paraId="49544CB7" w14:textId="77777777" w:rsidTr="00243F0C">
        <w:tc>
          <w:tcPr>
            <w:tcW w:w="1129" w:type="dxa"/>
            <w:vMerge/>
          </w:tcPr>
          <w:p w14:paraId="6CCEFF28" w14:textId="7F4B72C2" w:rsidR="00287209" w:rsidRDefault="00287209" w:rsidP="00287209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3AA4072" w14:textId="77777777" w:rsidR="00287209" w:rsidRDefault="00287209" w:rsidP="00287209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DCE, có </w:t>
            </w:r>
          </w:p>
          <w:p w14:paraId="62B0812B" w14:textId="77777777" w:rsidR="00287209" w:rsidRDefault="00287209" w:rsidP="00287209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PQ là đường trung bình của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CE</w:t>
            </w:r>
          </w:p>
          <w:p w14:paraId="5C1F86C2" w14:textId="657271BB" w:rsidR="00287209" w:rsidRPr="0022667B" w:rsidRDefault="00287209" w:rsidP="002872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PQ = </w:t>
            </w:r>
            <w:r w:rsidRPr="00205705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</w:rPr>
              <w:object w:dxaOrig="240" w:dyaOrig="680" w14:anchorId="7172B817">
                <v:shape id="_x0000_i1074" type="#_x0000_t75" style="width:12pt;height:33.75pt" o:ole="">
                  <v:imagedata r:id="rId85" o:title=""/>
                </v:shape>
                <o:OLEObject Type="Embed" ProgID="Equation.DSMT4" ShapeID="_x0000_i1074" DrawAspect="Content" ObjectID="_1731907313" r:id="rId91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E</w:t>
            </w:r>
          </w:p>
        </w:tc>
        <w:tc>
          <w:tcPr>
            <w:tcW w:w="1887" w:type="dxa"/>
          </w:tcPr>
          <w:p w14:paraId="4081A99A" w14:textId="263C28DC" w:rsidR="00287209" w:rsidRPr="0022667B" w:rsidRDefault="00287209" w:rsidP="00287209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87209" w14:paraId="68369EFB" w14:textId="77777777" w:rsidTr="00243F0C">
        <w:tc>
          <w:tcPr>
            <w:tcW w:w="1129" w:type="dxa"/>
            <w:vMerge/>
          </w:tcPr>
          <w:p w14:paraId="420FE52B" w14:textId="77777777" w:rsidR="00287209" w:rsidRDefault="00287209" w:rsidP="00287209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76D7708B" w14:textId="4CB9BA18" w:rsidR="00287209" w:rsidRPr="0022667B" w:rsidRDefault="00287209" w:rsidP="002872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E = 2PQ = 2.1,5 = 3m</w:t>
            </w:r>
          </w:p>
        </w:tc>
        <w:tc>
          <w:tcPr>
            <w:tcW w:w="1887" w:type="dxa"/>
          </w:tcPr>
          <w:p w14:paraId="4205811A" w14:textId="6CF8459A" w:rsidR="00287209" w:rsidRPr="0022667B" w:rsidRDefault="00287209" w:rsidP="00287209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87209" w14:paraId="730E38BA" w14:textId="77777777" w:rsidTr="00243F0C">
        <w:tc>
          <w:tcPr>
            <w:tcW w:w="1129" w:type="dxa"/>
            <w:vMerge/>
          </w:tcPr>
          <w:p w14:paraId="2A587D74" w14:textId="77777777" w:rsidR="00287209" w:rsidRDefault="00287209" w:rsidP="00287209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1FD1A522" w14:textId="5ECF527C" w:rsidR="00287209" w:rsidRDefault="00287209" w:rsidP="0028720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hiều dài mái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E dài 3m.</w:t>
            </w:r>
          </w:p>
        </w:tc>
        <w:tc>
          <w:tcPr>
            <w:tcW w:w="1887" w:type="dxa"/>
          </w:tcPr>
          <w:p w14:paraId="48B8C299" w14:textId="0B93224E" w:rsidR="00287209" w:rsidRPr="0022667B" w:rsidRDefault="00287209" w:rsidP="00287209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55179430" w14:textId="77777777" w:rsidR="00243F0C" w:rsidRDefault="00243F0C">
      <w:pPr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1F8A8B15" w14:textId="04413840" w:rsidR="002958B1" w:rsidRDefault="00AF7412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AF7412">
        <w:rPr>
          <w:rFonts w:ascii="Times New Roman" w:hAnsi="Times New Roman" w:cs="Times New Roman"/>
          <w:b/>
          <w:sz w:val="26"/>
          <w:szCs w:val="26"/>
          <w:lang w:val="en-US"/>
        </w:rPr>
        <w:t>Ghi chú: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Học sinh làm bài theo cách khác mà đúng thì vẫn được đủ số điểm. </w:t>
      </w:r>
    </w:p>
    <w:p w14:paraId="52B17AEC" w14:textId="77777777" w:rsidR="0022667B" w:rsidRDefault="004B5BD5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</w:t>
      </w:r>
    </w:p>
    <w:p w14:paraId="20D0C055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D3CD21B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F0E6294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52E3B3E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361C811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1D0BB507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96C76D2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0383FDCF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DCEE682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A1ECAB0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011D3137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0950836A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0785308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2E099AF" w14:textId="7E415024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2AAC6ED7" w14:textId="77777777" w:rsidR="008023A0" w:rsidRDefault="008023A0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4EF5019C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4EB2CBD6" w14:textId="77777777" w:rsidR="0022667B" w:rsidRDefault="0022667B" w:rsidP="002958B1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</w:p>
    <w:tbl>
      <w:tblPr>
        <w:tblW w:w="11118" w:type="dxa"/>
        <w:jc w:val="center"/>
        <w:tblLook w:val="01E0" w:firstRow="1" w:lastRow="1" w:firstColumn="1" w:lastColumn="1" w:noHBand="0" w:noVBand="0"/>
      </w:tblPr>
      <w:tblGrid>
        <w:gridCol w:w="4770"/>
        <w:gridCol w:w="6348"/>
      </w:tblGrid>
      <w:tr w:rsidR="00D03F9C" w:rsidRPr="009B618E" w14:paraId="3ABC8483" w14:textId="77777777" w:rsidTr="00D12FE9">
        <w:trPr>
          <w:trHeight w:val="1622"/>
          <w:jc w:val="center"/>
        </w:trPr>
        <w:tc>
          <w:tcPr>
            <w:tcW w:w="4770" w:type="dxa"/>
          </w:tcPr>
          <w:p w14:paraId="332AB94D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 w:rsidRPr="00D03F9C"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lastRenderedPageBreak/>
              <w:t>UBND QUẬN TÂN PHÚ</w:t>
            </w:r>
          </w:p>
          <w:p w14:paraId="09137AB2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RƯỜNG THCS VÕ THÀNH TRANG</w:t>
            </w:r>
          </w:p>
          <w:p w14:paraId="4B56A939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6A6D024" w14:textId="77777777" w:rsidR="00D03F9C" w:rsidRPr="00D03F9C" w:rsidRDefault="00D03F9C" w:rsidP="00D12FE9">
            <w:pPr>
              <w:tabs>
                <w:tab w:val="left" w:pos="939"/>
              </w:tabs>
              <w:spacing w:after="2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48" w:type="dxa"/>
          </w:tcPr>
          <w:p w14:paraId="588BC626" w14:textId="77777777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 NĂM HỌC 2022-2023</w:t>
            </w:r>
          </w:p>
          <w:p w14:paraId="053D8E2E" w14:textId="46E6C031" w:rsidR="00D03F9C" w:rsidRPr="00D03F9C" w:rsidRDefault="00D03F9C" w:rsidP="00D12FE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>Môn: TOÁN – Lớ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p 8</w:t>
            </w:r>
          </w:p>
          <w:p w14:paraId="25841D2E" w14:textId="77777777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     </w:t>
            </w:r>
            <w:r w:rsidRPr="00D03F9C">
              <w:rPr>
                <w:rFonts w:ascii="Times New Roman" w:hAnsi="Times New Roman" w:cs="Times New Roman"/>
                <w:b/>
                <w:sz w:val="26"/>
                <w:szCs w:val="26"/>
              </w:rPr>
              <w:t>Thời gian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D03F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0 phút (không kể thời gian </w:t>
            </w:r>
            <w:r w:rsidRPr="00D03F9C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hát</w:t>
            </w: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 đề)   </w:t>
            </w:r>
          </w:p>
          <w:p w14:paraId="58603677" w14:textId="77777777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03F9C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    </w:t>
            </w:r>
          </w:p>
          <w:p w14:paraId="7E165B61" w14:textId="451291C3" w:rsidR="00D03F9C" w:rsidRPr="00D03F9C" w:rsidRDefault="00D03F9C" w:rsidP="00D12FE9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ĐỀ</w:t>
            </w:r>
            <w:r w:rsidRPr="00D03F9C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B</w:t>
            </w:r>
          </w:p>
        </w:tc>
      </w:tr>
    </w:tbl>
    <w:p w14:paraId="3FE266CB" w14:textId="77777777" w:rsidR="0022667B" w:rsidRDefault="0022667B" w:rsidP="0022667B">
      <w:pPr>
        <w:rPr>
          <w:rFonts w:ascii="Times New Roman" w:hAnsi="Times New Roman" w:cs="Times New Roman"/>
          <w:b/>
          <w:sz w:val="26"/>
          <w:szCs w:val="26"/>
        </w:rPr>
      </w:pPr>
    </w:p>
    <w:p w14:paraId="6B8E4CFD" w14:textId="165E4C16" w:rsidR="0022667B" w:rsidRPr="00D03F9C" w:rsidRDefault="0022667B" w:rsidP="0022667B">
      <w:pPr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>Bài 1: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(2 điểm) </w:t>
      </w:r>
      <w:r w:rsidRPr="00D03F9C">
        <w:rPr>
          <w:rFonts w:ascii="Times New Roman" w:hAnsi="Times New Roman" w:cs="Times New Roman"/>
          <w:b/>
          <w:color w:val="auto"/>
          <w:sz w:val="26"/>
          <w:szCs w:val="26"/>
        </w:rPr>
        <w:t>Phân tích các đa thức sau thành nhân tử</w:t>
      </w:r>
      <w:r w:rsidR="00D03F9C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>:</w:t>
      </w:r>
    </w:p>
    <w:p w14:paraId="4D2C7E8B" w14:textId="31F62C83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a) </w:t>
      </w:r>
      <w:r w:rsidR="008023A0" w:rsidRPr="003120A3">
        <w:rPr>
          <w:rFonts w:ascii="Times New Roman" w:hAnsi="Times New Roman" w:cs="Times New Roman"/>
          <w:color w:val="auto"/>
          <w:position w:val="-10"/>
          <w:sz w:val="26"/>
          <w:szCs w:val="26"/>
        </w:rPr>
        <w:object w:dxaOrig="1600" w:dyaOrig="380" w14:anchorId="40A63799">
          <v:shape id="_x0000_i1075" type="#_x0000_t75" style="width:80.25pt;height:18.75pt" o:ole="">
            <v:imagedata r:id="rId92" o:title=""/>
          </v:shape>
          <o:OLEObject Type="Embed" ProgID="Equation.DSMT4" ShapeID="_x0000_i1075" DrawAspect="Content" ObjectID="_1731907314" r:id="rId93"/>
        </w:object>
      </w:r>
      <w:r>
        <w:rPr>
          <w:rFonts w:ascii="Times New Roman" w:hAnsi="Times New Roman" w:cs="Times New Roman"/>
          <w:color w:val="auto"/>
          <w:sz w:val="26"/>
          <w:szCs w:val="26"/>
        </w:rPr>
        <w:t xml:space="preserve">                                     </w:t>
      </w:r>
    </w:p>
    <w:p w14:paraId="3EFF856B" w14:textId="4C165B08" w:rsidR="0022667B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b) </w:t>
      </w:r>
      <w:r w:rsidR="0087495D"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2020" w:dyaOrig="340" w14:anchorId="48947CFA">
          <v:shape id="_x0000_i1076" type="#_x0000_t75" style="width:101.25pt;height:17.25pt" o:ole="">
            <v:imagedata r:id="rId94" o:title=""/>
          </v:shape>
          <o:OLEObject Type="Embed" ProgID="Equation.DSMT4" ShapeID="_x0000_i1076" DrawAspect="Content" ObjectID="_1731907315" r:id="rId95"/>
        </w:object>
      </w:r>
    </w:p>
    <w:p w14:paraId="10AF19A7" w14:textId="3567B325" w:rsidR="008023A0" w:rsidRDefault="008023A0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) </w:t>
      </w:r>
      <w:r w:rsidRPr="003120A3">
        <w:rPr>
          <w:rFonts w:ascii="Times New Roman" w:hAnsi="Times New Roman" w:cs="Times New Roman"/>
          <w:color w:val="auto"/>
          <w:position w:val="-10"/>
          <w:sz w:val="26"/>
          <w:szCs w:val="26"/>
        </w:rPr>
        <w:object w:dxaOrig="2299" w:dyaOrig="380" w14:anchorId="2877C3AE">
          <v:shape id="_x0000_i1077" type="#_x0000_t75" style="width:114.75pt;height:18.75pt" o:ole="">
            <v:imagedata r:id="rId96" o:title=""/>
          </v:shape>
          <o:OLEObject Type="Embed" ProgID="Equation.DSMT4" ShapeID="_x0000_i1077" DrawAspect="Content" ObjectID="_1731907316" r:id="rId97"/>
        </w:object>
      </w:r>
    </w:p>
    <w:p w14:paraId="665056A0" w14:textId="77777777" w:rsidR="00590CA2" w:rsidRPr="003120A3" w:rsidRDefault="00590CA2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6BAE3B6D" w14:textId="77777777" w:rsidR="0022667B" w:rsidRPr="00D03F9C" w:rsidRDefault="0022667B" w:rsidP="0022667B">
      <w:pPr>
        <w:jc w:val="both"/>
        <w:rPr>
          <w:rFonts w:ascii="Times New Roman" w:hAnsi="Times New Roman" w:cs="Times New Roman"/>
          <w:b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>Bài 2: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(3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,25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điểm) </w:t>
      </w:r>
      <w:r w:rsidRPr="00D03F9C">
        <w:rPr>
          <w:rFonts w:ascii="Times New Roman" w:hAnsi="Times New Roman" w:cs="Times New Roman"/>
          <w:b/>
          <w:color w:val="auto"/>
          <w:sz w:val="26"/>
          <w:szCs w:val="26"/>
        </w:rPr>
        <w:t>Thực hiện các phép tính sau:</w:t>
      </w:r>
    </w:p>
    <w:p w14:paraId="162AB179" w14:textId="097DB730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a)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D238E7" w:rsidRPr="003120A3">
        <w:rPr>
          <w:rFonts w:ascii="Times New Roman" w:hAnsi="Times New Roman" w:cs="Times New Roman"/>
          <w:color w:val="auto"/>
          <w:position w:val="-14"/>
          <w:sz w:val="26"/>
          <w:szCs w:val="26"/>
        </w:rPr>
        <w:object w:dxaOrig="2940" w:dyaOrig="400" w14:anchorId="038B516D">
          <v:shape id="_x0000_i1078" type="#_x0000_t75" style="width:147pt;height:20.25pt" o:ole="">
            <v:imagedata r:id="rId98" o:title=""/>
          </v:shape>
          <o:OLEObject Type="Embed" ProgID="Equation.DSMT4" ShapeID="_x0000_i1078" DrawAspect="Content" ObjectID="_1731907317" r:id="rId99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</w:t>
      </w:r>
    </w:p>
    <w:p w14:paraId="7EE71F95" w14:textId="73597C1A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b) </w:t>
      </w:r>
      <w:r w:rsidR="00D238E7" w:rsidRPr="003120A3">
        <w:rPr>
          <w:rFonts w:ascii="Times New Roman" w:hAnsi="Times New Roman" w:cs="Times New Roman"/>
          <w:color w:val="auto"/>
          <w:position w:val="-26"/>
          <w:sz w:val="26"/>
          <w:szCs w:val="26"/>
          <w:lang w:val="en-US"/>
        </w:rPr>
        <w:object w:dxaOrig="1740" w:dyaOrig="680" w14:anchorId="12BF6478">
          <v:shape id="_x0000_i1079" type="#_x0000_t75" style="width:87pt;height:33.75pt" o:ole="">
            <v:imagedata r:id="rId100" o:title=""/>
          </v:shape>
          <o:OLEObject Type="Embed" ProgID="Equation.DSMT4" ShapeID="_x0000_i1079" DrawAspect="Content" ObjectID="_1731907318" r:id="rId101"/>
        </w:object>
      </w:r>
    </w:p>
    <w:p w14:paraId="03B392EA" w14:textId="23FF3B2A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c) </w:t>
      </w:r>
      <w:r w:rsidR="00D238E7" w:rsidRPr="003120A3">
        <w:rPr>
          <w:rFonts w:ascii="Times New Roman" w:hAnsi="Times New Roman" w:cs="Times New Roman"/>
          <w:color w:val="auto"/>
          <w:position w:val="-26"/>
          <w:sz w:val="26"/>
          <w:szCs w:val="26"/>
          <w:lang w:val="en-US"/>
        </w:rPr>
        <w:object w:dxaOrig="2740" w:dyaOrig="680" w14:anchorId="537E06F7">
          <v:shape id="_x0000_i1080" type="#_x0000_t75" style="width:137.25pt;height:33.75pt" o:ole="">
            <v:imagedata r:id="rId102" o:title=""/>
          </v:shape>
          <o:OLEObject Type="Embed" ProgID="Equation.DSMT4" ShapeID="_x0000_i1080" DrawAspect="Content" ObjectID="_1731907319" r:id="rId103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( với </w:t>
      </w:r>
      <w:r w:rsidR="00BB054E"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740" w:dyaOrig="279" w14:anchorId="24DE147D">
          <v:shape id="_x0000_i1081" type="#_x0000_t75" style="width:36.75pt;height:14.25pt" o:ole="">
            <v:imagedata r:id="rId104" o:title=""/>
          </v:shape>
          <o:OLEObject Type="Embed" ProgID="Equation.DSMT4" ShapeID="_x0000_i1081" DrawAspect="Content" ObjectID="_1731907320" r:id="rId105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)</w:t>
      </w:r>
    </w:p>
    <w:p w14:paraId="1B17D12F" w14:textId="33181D34" w:rsidR="0022667B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d)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743807" w:rsidRPr="003120A3">
        <w:rPr>
          <w:rFonts w:ascii="Times New Roman" w:hAnsi="Times New Roman" w:cs="Times New Roman"/>
          <w:color w:val="auto"/>
          <w:position w:val="-18"/>
          <w:sz w:val="26"/>
          <w:szCs w:val="26"/>
        </w:rPr>
        <w:object w:dxaOrig="3040" w:dyaOrig="480" w14:anchorId="76C4C251">
          <v:shape id="_x0000_i1082" type="#_x0000_t75" style="width:152.25pt;height:24pt" o:ole="">
            <v:imagedata r:id="rId106" o:title=""/>
          </v:shape>
          <o:OLEObject Type="Embed" ProgID="Equation.DSMT4" ShapeID="_x0000_i1082" DrawAspect="Content" ObjectID="_1731907321" r:id="rId107"/>
        </w:object>
      </w:r>
    </w:p>
    <w:p w14:paraId="3F252F01" w14:textId="77777777" w:rsidR="00590CA2" w:rsidRPr="003120A3" w:rsidRDefault="00590CA2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7BC0B80F" w14:textId="644194EC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Bài 3: </w:t>
      </w:r>
      <w:r w:rsidR="00C9799B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>(3</w:t>
      </w:r>
      <w:r w:rsidR="00C9799B" w:rsidRPr="003120A3">
        <w:rPr>
          <w:rFonts w:ascii="Times New Roman" w:hAnsi="Times New Roman" w:cs="Times New Roman"/>
          <w:color w:val="auto"/>
          <w:sz w:val="26"/>
          <w:szCs w:val="26"/>
        </w:rPr>
        <w:t>,25</w:t>
      </w:r>
      <w:r w:rsidR="00C9799B"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điểm)</w:t>
      </w:r>
      <w:r w:rsidR="00C9799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Cho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Symbol" w:char="F044"/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CEF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vuông tại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C</w:t>
      </w:r>
      <w:r w:rsidR="006255F9">
        <w:rPr>
          <w:rFonts w:ascii="Times New Roman" w:hAnsi="Times New Roman" w:cs="Times New Roman"/>
          <w:color w:val="auto"/>
          <w:sz w:val="26"/>
          <w:szCs w:val="26"/>
        </w:rPr>
        <w:t xml:space="preserve"> (CE &lt; CF)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Gọi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trung điểm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EF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.</w:t>
      </w:r>
    </w:p>
    <w:p w14:paraId="2B621C4C" w14:textId="2A99283D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a)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Tính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EF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, </w:t>
      </w:r>
      <w:r w:rsidR="00C9799B">
        <w:rPr>
          <w:rFonts w:ascii="Times New Roman" w:hAnsi="Times New Roman" w:cs="Times New Roman"/>
          <w:color w:val="auto"/>
          <w:sz w:val="26"/>
          <w:szCs w:val="26"/>
        </w:rPr>
        <w:t>CM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Biết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CE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=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 xml:space="preserve">18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cm,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>CF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=</w:t>
      </w:r>
      <w:r w:rsidR="00D238E7">
        <w:rPr>
          <w:rFonts w:ascii="Times New Roman" w:hAnsi="Times New Roman" w:cs="Times New Roman"/>
          <w:color w:val="auto"/>
          <w:sz w:val="26"/>
          <w:szCs w:val="26"/>
        </w:rPr>
        <w:t xml:space="preserve"> 24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cm. </w:t>
      </w:r>
    </w:p>
    <w:p w14:paraId="6DE46B65" w14:textId="559CCAF6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  <w:lang w:val="es-UY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b)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Từ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kẻ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</w:t>
      </w:r>
      <w:r w:rsidR="00C9799B">
        <w:rPr>
          <w:rFonts w:ascii="Times New Roman" w:hAnsi="Times New Roman" w:cs="Times New Roman"/>
          <w:color w:val="auto"/>
          <w:sz w:val="26"/>
          <w:szCs w:val="26"/>
        </w:rPr>
        <w:t>N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CE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tại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N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,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P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CF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tại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P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Gọi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G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điểm đối xứng của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qua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P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.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C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hứng minh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tứ giác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CNMP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hình chữ nhật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và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tứ giác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CMFG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 xml:space="preserve"> là hình thoi.</w:t>
      </w:r>
    </w:p>
    <w:p w14:paraId="6EF8EF16" w14:textId="10890E69" w:rsidR="0022667B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c) Kẻ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M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J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sym w:font="Lamsymbol" w:char="F05E"/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CG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tại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J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 C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s-UY"/>
        </w:rPr>
        <w:t>hứng minh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8023A0">
        <w:rPr>
          <w:rFonts w:ascii="Times New Roman" w:hAnsi="Times New Roman" w:cs="Times New Roman"/>
          <w:color w:val="auto"/>
          <w:sz w:val="26"/>
          <w:szCs w:val="26"/>
        </w:rPr>
        <w:t xml:space="preserve">góc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NJP</w:t>
      </w:r>
      <w:r w:rsidR="008023A0" w:rsidRPr="003120A3">
        <w:rPr>
          <w:rFonts w:ascii="Times New Roman" w:hAnsi="Times New Roman" w:cs="Times New Roman"/>
          <w:color w:val="auto"/>
          <w:position w:val="-6"/>
          <w:sz w:val="26"/>
          <w:szCs w:val="26"/>
        </w:rPr>
        <w:object w:dxaOrig="620" w:dyaOrig="340" w14:anchorId="755FA57E">
          <v:shape id="_x0000_i1083" type="#_x0000_t75" style="width:30.75pt;height:16.5pt" o:ole="">
            <v:imagedata r:id="rId108" o:title=""/>
          </v:shape>
          <o:OLEObject Type="Embed" ProgID="Equation.DSMT4" ShapeID="_x0000_i1083" DrawAspect="Content" ObjectID="_1731907322" r:id="rId109"/>
        </w:objec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</w:p>
    <w:p w14:paraId="74FA8BD6" w14:textId="77777777" w:rsidR="00590CA2" w:rsidRPr="00B41BD3" w:rsidRDefault="00590CA2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</w:p>
    <w:p w14:paraId="5EF90053" w14:textId="0DEB5EDF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 xml:space="preserve">Bài 4: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(0,75 điểm)</w:t>
      </w:r>
      <w:r w:rsidRPr="003120A3">
        <w:rPr>
          <w:rFonts w:ascii="Times New Roman" w:hAnsi="Times New Roman" w:cs="Times New Roman"/>
          <w:b/>
          <w:color w:val="auto"/>
          <w:sz w:val="26"/>
          <w:szCs w:val="26"/>
        </w:rPr>
        <w:t xml:space="preserve"> 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Ông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Bình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gửi tiết kiệm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4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00 000 000 đồng vào ngân hàng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B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với kỳ hạn 1 năm, lãi suất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8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%/năm.</w:t>
      </w:r>
    </w:p>
    <w:p w14:paraId="118E4832" w14:textId="2DEB4C34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a) Hỏi sau 1 năm ông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Bình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nhận được số tiền lãi là bao nhiêu?</w:t>
      </w:r>
    </w:p>
    <w:p w14:paraId="1A746A0D" w14:textId="1D4886B1" w:rsidR="0022667B" w:rsidRPr="003120A3" w:rsidRDefault="0022667B" w:rsidP="0022667B">
      <w:pPr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b) Đến kỳ hạn 1 năm ông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Bình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không đến ngân hàng để nhận tiền lãi mà gửi ngân hàng tiếp 1 kỳ hạn 12 tháng nữa thì sau 2 năm ông </w:t>
      </w:r>
      <w:r w:rsidR="0088596F">
        <w:rPr>
          <w:rFonts w:ascii="Times New Roman" w:hAnsi="Times New Roman" w:cs="Times New Roman"/>
          <w:color w:val="auto"/>
          <w:sz w:val="26"/>
          <w:szCs w:val="26"/>
        </w:rPr>
        <w:t>Bình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nhận được số tiền cả gốc lẫn lãi là bao nhiêu? Biết số tiền lãi của năm đầu được gộp vào vốn để tính lãi cho năm sau</w:t>
      </w:r>
      <w:r w:rsidR="00C9799B">
        <w:rPr>
          <w:rFonts w:ascii="Times New Roman" w:hAnsi="Times New Roman" w:cs="Times New Roman"/>
          <w:color w:val="auto"/>
          <w:sz w:val="26"/>
          <w:szCs w:val="26"/>
        </w:rPr>
        <w:t xml:space="preserve"> và lãi suất không đổ</w:t>
      </w:r>
      <w:r w:rsidR="008C2CED">
        <w:rPr>
          <w:rFonts w:ascii="Times New Roman" w:hAnsi="Times New Roman" w:cs="Times New Roman"/>
          <w:color w:val="auto"/>
          <w:sz w:val="26"/>
          <w:szCs w:val="26"/>
        </w:rPr>
        <w:t>i</w:t>
      </w:r>
      <w:r w:rsidRPr="003120A3">
        <w:rPr>
          <w:rFonts w:ascii="Times New Roman" w:hAnsi="Times New Roman" w:cs="Times New Roman"/>
          <w:color w:val="auto"/>
          <w:sz w:val="26"/>
          <w:szCs w:val="26"/>
        </w:rPr>
        <w:t>.</w:t>
      </w:r>
    </w:p>
    <w:p w14:paraId="7F153DED" w14:textId="007DB3EB" w:rsidR="0022667B" w:rsidRPr="003120A3" w:rsidRDefault="006341B3" w:rsidP="0022667B">
      <w:pPr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</w:pPr>
      <w:r w:rsidRPr="0026786F">
        <w:rPr>
          <w:rFonts w:ascii="Times New Roman" w:hAnsi="Times New Roman" w:cs="Times New Roman"/>
          <w:noProof/>
          <w:vertAlign w:val="superscript"/>
          <w:lang w:val="en-US" w:eastAsia="en-US" w:bidi="ar-SA"/>
        </w:rPr>
        <w:drawing>
          <wp:anchor distT="0" distB="0" distL="114300" distR="114300" simplePos="0" relativeHeight="251683840" behindDoc="0" locked="0" layoutInCell="1" allowOverlap="1" wp14:anchorId="6EBB9C6F" wp14:editId="372AEAD0">
            <wp:simplePos x="0" y="0"/>
            <wp:positionH relativeFrom="column">
              <wp:posOffset>4026966</wp:posOffset>
            </wp:positionH>
            <wp:positionV relativeFrom="paragraph">
              <wp:posOffset>96621</wp:posOffset>
            </wp:positionV>
            <wp:extent cx="2135505" cy="141732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505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F598B1" w14:textId="2652E0AA" w:rsidR="0022667B" w:rsidRPr="008023A0" w:rsidRDefault="0022667B" w:rsidP="006341B3">
      <w:pPr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3120A3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>Bài 5:</w:t>
      </w:r>
      <w:r w:rsidRPr="003120A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</w:t>
      </w:r>
      <w:r w:rsidR="00864BEC" w:rsidRPr="003120A3">
        <w:rPr>
          <w:rFonts w:ascii="Times New Roman" w:hAnsi="Times New Roman" w:cs="Times New Roman"/>
          <w:color w:val="auto"/>
          <w:sz w:val="26"/>
          <w:szCs w:val="26"/>
        </w:rPr>
        <w:t>(0,75 điểm)</w:t>
      </w:r>
      <w:r w:rsidR="00864BEC" w:rsidRPr="003120A3">
        <w:rPr>
          <w:rFonts w:ascii="Times New Roman" w:hAnsi="Times New Roman" w:cs="Times New Roman"/>
          <w:b/>
          <w:color w:val="auto"/>
          <w:sz w:val="26"/>
          <w:szCs w:val="26"/>
        </w:rPr>
        <w:t xml:space="preserve"> 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Để đo khoảng cách giữa hai điểm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H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và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N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bị ngăn bởi một cái hồ nước ngườ</w:t>
      </w:r>
      <w:r w:rsidR="00287209">
        <w:rPr>
          <w:rFonts w:ascii="Times New Roman" w:hAnsi="Times New Roman" w:cs="Times New Roman"/>
          <w:color w:val="auto"/>
          <w:sz w:val="26"/>
          <w:szCs w:val="26"/>
          <w:lang w:val="en-US"/>
        </w:rPr>
        <w:t>i ta</w:t>
      </w:r>
      <w:r w:rsidR="00287209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đóng các cọc ở vị trí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M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,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A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, C,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N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,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H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như hình vẽ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 xml:space="preserve"> với C </w:t>
      </w:r>
      <w:r w:rsidR="006341B3" w:rsidRPr="003120A3">
        <w:rPr>
          <w:rFonts w:ascii="Times New Roman" w:hAnsi="Times New Roman" w:cs="Times New Roman"/>
          <w:color w:val="auto"/>
          <w:sz w:val="26"/>
          <w:szCs w:val="26"/>
        </w:rPr>
        <w:t>là trung điể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m MN</w:t>
      </w:r>
      <w:r w:rsidR="006341B3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,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A</w:t>
      </w:r>
      <w:r w:rsidR="006341B3" w:rsidRPr="003120A3">
        <w:rPr>
          <w:rFonts w:ascii="Times New Roman" w:hAnsi="Times New Roman" w:cs="Times New Roman"/>
          <w:color w:val="auto"/>
          <w:sz w:val="26"/>
          <w:szCs w:val="26"/>
        </w:rPr>
        <w:t xml:space="preserve"> là trung điểm của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 xml:space="preserve"> MH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. Người ta đo được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AC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= 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1</w:t>
      </w:r>
      <w:r w:rsidR="0008365B">
        <w:rPr>
          <w:rFonts w:ascii="Times New Roman" w:hAnsi="Times New Roman" w:cs="Times New Roman"/>
          <w:color w:val="auto"/>
          <w:sz w:val="26"/>
          <w:szCs w:val="26"/>
        </w:rPr>
        <w:t>5</w:t>
      </w:r>
      <w:r w:rsidR="00864BEC">
        <w:rPr>
          <w:rFonts w:ascii="Times New Roman" w:hAnsi="Times New Roman" w:cs="Times New Roman"/>
          <w:color w:val="auto"/>
          <w:sz w:val="26"/>
          <w:szCs w:val="26"/>
        </w:rPr>
        <w:t>0</w:t>
      </w:r>
      <w:r w:rsidR="008023A0">
        <w:rPr>
          <w:rFonts w:ascii="Times New Roman" w:hAnsi="Times New Roman" w:cs="Times New Roman"/>
          <w:color w:val="auto"/>
          <w:sz w:val="26"/>
          <w:szCs w:val="26"/>
          <w:lang w:val="en-US"/>
        </w:rPr>
        <w:t>m. Tính</w:t>
      </w:r>
      <w:r w:rsidR="008023A0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khoảng cách </w:t>
      </w:r>
      <w:r w:rsidR="006341B3">
        <w:rPr>
          <w:rFonts w:ascii="Times New Roman" w:hAnsi="Times New Roman" w:cs="Times New Roman"/>
          <w:color w:val="auto"/>
          <w:sz w:val="26"/>
          <w:szCs w:val="26"/>
        </w:rPr>
        <w:t>HN</w:t>
      </w:r>
      <w:r w:rsidR="006341B3" w:rsidRPr="006341B3">
        <w:rPr>
          <w:rFonts w:ascii="Times New Roman" w:hAnsi="Times New Roman" w:cs="Times New Roman"/>
          <w:color w:val="auto"/>
          <w:sz w:val="26"/>
          <w:szCs w:val="26"/>
          <w:lang w:val="en-US"/>
        </w:rPr>
        <w:t>?</w:t>
      </w:r>
    </w:p>
    <w:p w14:paraId="1B7AB77A" w14:textId="72DBC096" w:rsidR="0022667B" w:rsidRDefault="0022667B" w:rsidP="00427D8A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6762058C" w14:textId="77777777" w:rsidR="00427D8A" w:rsidRDefault="00427D8A" w:rsidP="00427D8A">
      <w:pPr>
        <w:jc w:val="center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4DDD7E37" w14:textId="2878CC34" w:rsidR="0022667B" w:rsidRPr="00D03F9C" w:rsidRDefault="0022667B" w:rsidP="00427D8A">
      <w:pPr>
        <w:jc w:val="center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D03F9C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HẾT</w:t>
      </w:r>
      <w:bookmarkStart w:id="0" w:name="_GoBack"/>
      <w:bookmarkEnd w:id="0"/>
    </w:p>
    <w:p w14:paraId="453FD4FA" w14:textId="77777777" w:rsidR="0022667B" w:rsidRPr="000F42CD" w:rsidRDefault="0022667B" w:rsidP="0022667B">
      <w:pPr>
        <w:pStyle w:val="ListParagraph"/>
        <w:rPr>
          <w:szCs w:val="26"/>
          <w:lang w:val="fr-FR"/>
        </w:rPr>
      </w:pPr>
    </w:p>
    <w:p w14:paraId="3CDA6239" w14:textId="3EF8A4E3" w:rsidR="0022667B" w:rsidRPr="00D04B33" w:rsidRDefault="0022667B" w:rsidP="0022667B">
      <w:pPr>
        <w:rPr>
          <w:rFonts w:ascii="Times New Roman" w:hAnsi="Times New Roman" w:cs="Times New Roman"/>
        </w:rPr>
      </w:pPr>
      <w:r w:rsidRPr="00B932D5">
        <w:rPr>
          <w:rFonts w:ascii="Times New Roman" w:hAnsi="Times New Roman" w:cs="Times New Roman"/>
        </w:rPr>
        <w:br w:type="page"/>
      </w:r>
      <w:r w:rsidRPr="00590CA2">
        <w:rPr>
          <w:szCs w:val="26"/>
          <w:lang w:val="en-US"/>
        </w:rPr>
        <w:lastRenderedPageBreak/>
        <w:t xml:space="preserve">        </w:t>
      </w:r>
      <w:r w:rsidRPr="00590CA2">
        <w:rPr>
          <w:rFonts w:ascii="Times New Roman" w:hAnsi="Times New Roman" w:cs="Times New Roman"/>
          <w:sz w:val="26"/>
          <w:szCs w:val="26"/>
        </w:rPr>
        <w:t xml:space="preserve">UBND QUẬN TÂN PHÚ </w:t>
      </w:r>
      <w:r w:rsidRPr="00590CA2">
        <w:rPr>
          <w:rFonts w:ascii="Times New Roman" w:hAnsi="Times New Roman" w:cs="Times New Roman"/>
          <w:sz w:val="26"/>
          <w:szCs w:val="26"/>
        </w:rPr>
        <w:tab/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  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   ĐÁP ÁN ĐỀ 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KIỂM TRA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HỌC KỲ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I</w:t>
      </w:r>
    </w:p>
    <w:p w14:paraId="20F6F1A9" w14:textId="77777777" w:rsidR="0022667B" w:rsidRPr="0052701B" w:rsidRDefault="0022667B" w:rsidP="0022667B">
      <w:pPr>
        <w:tabs>
          <w:tab w:val="left" w:pos="5670"/>
        </w:tabs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52701B">
        <w:rPr>
          <w:rFonts w:ascii="Times New Roman" w:hAnsi="Times New Roman" w:cs="Times New Roman"/>
          <w:b/>
          <w:sz w:val="26"/>
          <w:szCs w:val="26"/>
        </w:rPr>
        <w:t xml:space="preserve">TRƯỜNG THCS VÕ THÀNH TRANG </w:t>
      </w:r>
      <w:r w:rsidRPr="0052701B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Năm học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2022-2023</w:t>
      </w:r>
    </w:p>
    <w:p w14:paraId="3CA1A8C7" w14:textId="77777777" w:rsidR="0022667B" w:rsidRDefault="0022667B" w:rsidP="0022667B">
      <w:pPr>
        <w:tabs>
          <w:tab w:val="left" w:pos="4820"/>
        </w:tabs>
        <w:spacing w:line="360" w:lineRule="auto"/>
        <w:ind w:right="-360"/>
        <w:rPr>
          <w:rFonts w:ascii="Times New Roman" w:hAnsi="Times New Roman" w:cs="Times New Roman"/>
          <w:b/>
          <w:sz w:val="26"/>
          <w:szCs w:val="26"/>
        </w:rPr>
      </w:pPr>
      <w:r w:rsidRPr="0052701B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         </w:t>
      </w:r>
      <w:r>
        <w:rPr>
          <w:rFonts w:ascii="Times New Roman" w:hAnsi="Times New Roman" w:cs="Times New Roman"/>
          <w:b/>
          <w:sz w:val="26"/>
          <w:szCs w:val="26"/>
        </w:rPr>
        <w:t>Môn: Toán -Lớp</w:t>
      </w:r>
      <w:r w:rsidRPr="0052701B">
        <w:rPr>
          <w:rFonts w:ascii="Times New Roman" w:hAnsi="Times New Roman" w:cs="Times New Roman"/>
          <w:b/>
          <w:sz w:val="26"/>
          <w:szCs w:val="26"/>
        </w:rPr>
        <w:t xml:space="preserve"> 8          </w:t>
      </w:r>
    </w:p>
    <w:p w14:paraId="20D49F9B" w14:textId="77777777" w:rsidR="0022667B" w:rsidRDefault="0022667B" w:rsidP="0022667B">
      <w:pPr>
        <w:tabs>
          <w:tab w:val="left" w:pos="4820"/>
        </w:tabs>
        <w:spacing w:line="360" w:lineRule="auto"/>
        <w:ind w:right="-36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i/>
          <w:sz w:val="26"/>
          <w:szCs w:val="26"/>
          <w:lang w:val="en-US"/>
        </w:rPr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</w:t>
      </w:r>
      <w:r w:rsidRPr="00D04B33">
        <w:rPr>
          <w:rFonts w:ascii="Times New Roman" w:hAnsi="Times New Roman" w:cs="Times New Roman"/>
          <w:b/>
          <w:sz w:val="26"/>
          <w:szCs w:val="26"/>
        </w:rPr>
        <w:t>Thời gian : 90 phút</w:t>
      </w:r>
    </w:p>
    <w:p w14:paraId="17FBB176" w14:textId="77777777" w:rsidR="0022667B" w:rsidRPr="00B519C5" w:rsidRDefault="0022667B" w:rsidP="0022667B">
      <w:pPr>
        <w:tabs>
          <w:tab w:val="left" w:pos="4820"/>
        </w:tabs>
        <w:spacing w:line="360" w:lineRule="auto"/>
        <w:ind w:right="-36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                                                                                           </w:t>
      </w:r>
      <w:r w:rsidRPr="00D04B33">
        <w:rPr>
          <w:rFonts w:ascii="Times New Roman" w:hAnsi="Times New Roman" w:cs="Times New Roman"/>
          <w:sz w:val="26"/>
          <w:szCs w:val="26"/>
          <w:lang w:val="en-US"/>
        </w:rPr>
        <w:t>(không kể thời gian phát đề)</w:t>
      </w:r>
    </w:p>
    <w:p w14:paraId="2DD3BF87" w14:textId="60B28130" w:rsidR="0022667B" w:rsidRPr="00404B6D" w:rsidRDefault="0022667B" w:rsidP="0022667B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</w:rPr>
      </w:pPr>
      <w:r w:rsidRPr="00571A17">
        <w:rPr>
          <w:rFonts w:ascii="Times New Roman" w:hAnsi="Times New Roman" w:cs="Times New Roman"/>
          <w:b/>
          <w:color w:val="000000" w:themeColor="text1"/>
          <w:lang w:val="en-US"/>
        </w:rPr>
        <w:t xml:space="preserve">ĐỀ </w:t>
      </w:r>
      <w:r w:rsidR="00404B6D">
        <w:rPr>
          <w:rFonts w:ascii="Times New Roman" w:hAnsi="Times New Roman" w:cs="Times New Roman"/>
          <w:b/>
          <w:color w:val="000000" w:themeColor="text1"/>
        </w:rPr>
        <w:t>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946"/>
        <w:gridCol w:w="1887"/>
      </w:tblGrid>
      <w:tr w:rsidR="0022667B" w14:paraId="2468953F" w14:textId="77777777" w:rsidTr="0022667B">
        <w:tc>
          <w:tcPr>
            <w:tcW w:w="1129" w:type="dxa"/>
          </w:tcPr>
          <w:p w14:paraId="2F6778B5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F8E895A" w14:textId="77777777" w:rsidR="0022667B" w:rsidRDefault="0022667B" w:rsidP="0022667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ướng dẫn chấm</w:t>
            </w:r>
          </w:p>
        </w:tc>
        <w:tc>
          <w:tcPr>
            <w:tcW w:w="1887" w:type="dxa"/>
          </w:tcPr>
          <w:p w14:paraId="0A38141F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iểm</w:t>
            </w:r>
          </w:p>
        </w:tc>
      </w:tr>
      <w:tr w:rsidR="0022667B" w14:paraId="2F79D742" w14:textId="77777777" w:rsidTr="0022667B">
        <w:tc>
          <w:tcPr>
            <w:tcW w:w="1129" w:type="dxa"/>
          </w:tcPr>
          <w:p w14:paraId="3630C934" w14:textId="101F46E1" w:rsidR="0022667B" w:rsidRPr="00BB054E" w:rsidRDefault="00BB054E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1:</w:t>
            </w:r>
          </w:p>
        </w:tc>
        <w:tc>
          <w:tcPr>
            <w:tcW w:w="6946" w:type="dxa"/>
          </w:tcPr>
          <w:p w14:paraId="08182F1A" w14:textId="217E94CD" w:rsidR="0022667B" w:rsidRPr="00BB054E" w:rsidRDefault="0022667B" w:rsidP="00BB054E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243F0C">
              <w:rPr>
                <w:rFonts w:ascii="Times New Roman" w:hAnsi="Times New Roman" w:cs="Times New Roman"/>
                <w:sz w:val="26"/>
                <w:szCs w:val="26"/>
              </w:rPr>
              <w:t>(2 điểm)</w:t>
            </w:r>
          </w:p>
        </w:tc>
        <w:tc>
          <w:tcPr>
            <w:tcW w:w="1887" w:type="dxa"/>
          </w:tcPr>
          <w:p w14:paraId="22D3B956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,0</w:t>
            </w:r>
          </w:p>
        </w:tc>
      </w:tr>
      <w:tr w:rsidR="0022667B" w14:paraId="737F16AF" w14:textId="77777777" w:rsidTr="0022667B">
        <w:tc>
          <w:tcPr>
            <w:tcW w:w="1129" w:type="dxa"/>
          </w:tcPr>
          <w:p w14:paraId="7043CF99" w14:textId="77777777" w:rsidR="0022667B" w:rsidRPr="00243F0C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</w:tc>
        <w:tc>
          <w:tcPr>
            <w:tcW w:w="6946" w:type="dxa"/>
          </w:tcPr>
          <w:p w14:paraId="74800B80" w14:textId="0C11D29E" w:rsidR="0022667B" w:rsidRDefault="008023A0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0"/>
                <w:sz w:val="26"/>
                <w:szCs w:val="26"/>
              </w:rPr>
              <w:object w:dxaOrig="3440" w:dyaOrig="380" w14:anchorId="6C61CD25">
                <v:shape id="_x0000_i1084" type="#_x0000_t75" style="width:171.75pt;height:18.75pt" o:ole="">
                  <v:imagedata r:id="rId111" o:title=""/>
                </v:shape>
                <o:OLEObject Type="Embed" ProgID="Equation.DSMT4" ShapeID="_x0000_i1084" DrawAspect="Content" ObjectID="_1731907323" r:id="rId112"/>
              </w:objec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                              </w:t>
            </w:r>
          </w:p>
        </w:tc>
        <w:tc>
          <w:tcPr>
            <w:tcW w:w="1887" w:type="dxa"/>
          </w:tcPr>
          <w:p w14:paraId="6F46357E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22667B" w14:paraId="10FE1440" w14:textId="77777777" w:rsidTr="0022667B">
        <w:tc>
          <w:tcPr>
            <w:tcW w:w="1129" w:type="dxa"/>
            <w:vMerge w:val="restart"/>
          </w:tcPr>
          <w:p w14:paraId="6D9637C6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</w:t>
            </w:r>
          </w:p>
        </w:tc>
        <w:tc>
          <w:tcPr>
            <w:tcW w:w="6946" w:type="dxa"/>
          </w:tcPr>
          <w:p w14:paraId="36E69F0A" w14:textId="3F77BA32" w:rsidR="0022667B" w:rsidRPr="00D53C4D" w:rsidRDefault="00BB054E" w:rsidP="0022667B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2020" w:dyaOrig="340" w14:anchorId="10479BE2">
                <v:shape id="_x0000_i1085" type="#_x0000_t75" style="width:101.25pt;height:17.25pt" o:ole="">
                  <v:imagedata r:id="rId113" o:title=""/>
                </v:shape>
                <o:OLEObject Type="Embed" ProgID="Equation.DSMT4" ShapeID="_x0000_i1085" DrawAspect="Content" ObjectID="_1731907324" r:id="rId114"/>
              </w:object>
            </w:r>
          </w:p>
        </w:tc>
        <w:tc>
          <w:tcPr>
            <w:tcW w:w="1887" w:type="dxa"/>
          </w:tcPr>
          <w:p w14:paraId="48702311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38742CCB" w14:textId="77777777" w:rsidTr="0022667B">
        <w:tc>
          <w:tcPr>
            <w:tcW w:w="1129" w:type="dxa"/>
            <w:vMerge/>
          </w:tcPr>
          <w:p w14:paraId="7E5BA341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1C92E3CF" w14:textId="23613628" w:rsidR="0022667B" w:rsidRPr="00D53C4D" w:rsidRDefault="00BB054E" w:rsidP="0022667B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2620" w:dyaOrig="480" w14:anchorId="2633DCFC">
                <v:shape id="_x0000_i1086" type="#_x0000_t75" style="width:131.25pt;height:24pt" o:ole="">
                  <v:imagedata r:id="rId115" o:title=""/>
                </v:shape>
                <o:OLEObject Type="Embed" ProgID="Equation.DSMT4" ShapeID="_x0000_i1086" DrawAspect="Content" ObjectID="_1731907325" r:id="rId116"/>
              </w:object>
            </w:r>
          </w:p>
        </w:tc>
        <w:tc>
          <w:tcPr>
            <w:tcW w:w="1887" w:type="dxa"/>
          </w:tcPr>
          <w:p w14:paraId="4A3A44F4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76455D97" w14:textId="77777777" w:rsidTr="0022667B">
        <w:tc>
          <w:tcPr>
            <w:tcW w:w="1129" w:type="dxa"/>
            <w:vMerge/>
          </w:tcPr>
          <w:p w14:paraId="5BE72DA7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ECF4B90" w14:textId="1A74ACE2" w:rsidR="0022667B" w:rsidRDefault="00BB054E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position w:val="-14"/>
              </w:rPr>
              <w:object w:dxaOrig="2439" w:dyaOrig="420" w14:anchorId="2EB165A6">
                <v:shape id="_x0000_i1087" type="#_x0000_t75" style="width:122.25pt;height:21pt" o:ole="">
                  <v:imagedata r:id="rId117" o:title=""/>
                </v:shape>
                <o:OLEObject Type="Embed" ProgID="Equation.DSMT4" ShapeID="_x0000_i1087" DrawAspect="Content" ObjectID="_1731907326" r:id="rId118"/>
              </w:object>
            </w:r>
          </w:p>
        </w:tc>
        <w:tc>
          <w:tcPr>
            <w:tcW w:w="1887" w:type="dxa"/>
          </w:tcPr>
          <w:p w14:paraId="0192C2BC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87E4837" w14:textId="77777777" w:rsidTr="0022667B">
        <w:tc>
          <w:tcPr>
            <w:tcW w:w="1129" w:type="dxa"/>
            <w:vMerge/>
          </w:tcPr>
          <w:p w14:paraId="5E246C01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6505B60" w14:textId="18F5779F" w:rsidR="0022667B" w:rsidRDefault="00BB054E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18"/>
              </w:rPr>
              <w:object w:dxaOrig="1900" w:dyaOrig="480" w14:anchorId="66954A53">
                <v:shape id="_x0000_i1088" type="#_x0000_t75" style="width:95.25pt;height:24pt" o:ole="">
                  <v:imagedata r:id="rId119" o:title=""/>
                </v:shape>
                <o:OLEObject Type="Embed" ProgID="Equation.DSMT4" ShapeID="_x0000_i1088" DrawAspect="Content" ObjectID="_1731907327" r:id="rId120"/>
              </w:object>
            </w:r>
          </w:p>
        </w:tc>
        <w:tc>
          <w:tcPr>
            <w:tcW w:w="1887" w:type="dxa"/>
          </w:tcPr>
          <w:p w14:paraId="43CE32C3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63524972" w14:textId="77777777" w:rsidTr="0022667B">
        <w:tc>
          <w:tcPr>
            <w:tcW w:w="1129" w:type="dxa"/>
            <w:vMerge w:val="restart"/>
          </w:tcPr>
          <w:p w14:paraId="7FA55CF7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6946" w:type="dxa"/>
          </w:tcPr>
          <w:p w14:paraId="05EC5AA8" w14:textId="5D0B374F" w:rsidR="0022667B" w:rsidRPr="00D53C4D" w:rsidRDefault="0022667B" w:rsidP="0022667B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BB054E" w:rsidRPr="003120A3">
              <w:rPr>
                <w:rFonts w:ascii="Times New Roman" w:hAnsi="Times New Roman" w:cs="Times New Roman"/>
                <w:color w:val="auto"/>
                <w:position w:val="-10"/>
                <w:sz w:val="26"/>
                <w:szCs w:val="26"/>
              </w:rPr>
              <w:object w:dxaOrig="2299" w:dyaOrig="380" w14:anchorId="558B5365">
                <v:shape id="_x0000_i1089" type="#_x0000_t75" style="width:114.75pt;height:18.75pt" o:ole="">
                  <v:imagedata r:id="rId96" o:title=""/>
                </v:shape>
                <o:OLEObject Type="Embed" ProgID="Equation.DSMT4" ShapeID="_x0000_i1089" DrawAspect="Content" ObjectID="_1731907328" r:id="rId121"/>
              </w:object>
            </w:r>
          </w:p>
        </w:tc>
        <w:tc>
          <w:tcPr>
            <w:tcW w:w="1887" w:type="dxa"/>
          </w:tcPr>
          <w:p w14:paraId="575E9A4C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33683DA1" w14:textId="77777777" w:rsidTr="0022667B">
        <w:tc>
          <w:tcPr>
            <w:tcW w:w="1129" w:type="dxa"/>
            <w:vMerge/>
          </w:tcPr>
          <w:p w14:paraId="66D89392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1DA23D3B" w14:textId="2D8CB24A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BB054E">
              <w:rPr>
                <w:rFonts w:ascii="Times New Roman" w:hAnsi="Times New Roman" w:cs="Times New Roman"/>
                <w:color w:val="auto"/>
                <w:position w:val="-38"/>
                <w:sz w:val="26"/>
                <w:szCs w:val="26"/>
              </w:rPr>
              <w:object w:dxaOrig="2480" w:dyaOrig="880" w14:anchorId="2E61D1D1">
                <v:shape id="_x0000_i1090" type="#_x0000_t75" style="width:123.75pt;height:44.25pt" o:ole="">
                  <v:imagedata r:id="rId122" o:title=""/>
                </v:shape>
                <o:OLEObject Type="Embed" ProgID="Equation.DSMT4" ShapeID="_x0000_i1090" DrawAspect="Content" ObjectID="_1731907329" r:id="rId123"/>
              </w:object>
            </w:r>
          </w:p>
        </w:tc>
        <w:tc>
          <w:tcPr>
            <w:tcW w:w="1887" w:type="dxa"/>
          </w:tcPr>
          <w:p w14:paraId="7413B734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542C000" w14:textId="77777777" w:rsidTr="0022667B">
        <w:tc>
          <w:tcPr>
            <w:tcW w:w="1129" w:type="dxa"/>
            <w:vMerge/>
          </w:tcPr>
          <w:p w14:paraId="41110728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54C4FD0" w14:textId="2FE90C77" w:rsidR="0022667B" w:rsidRDefault="00BB054E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b/>
                <w:position w:val="-14"/>
                <w:sz w:val="26"/>
                <w:szCs w:val="26"/>
                <w:lang w:val="en-US"/>
              </w:rPr>
              <w:object w:dxaOrig="2940" w:dyaOrig="400" w14:anchorId="79BB0282">
                <v:shape id="_x0000_i1091" type="#_x0000_t75" style="width:147pt;height:20.25pt" o:ole="">
                  <v:imagedata r:id="rId124" o:title=""/>
                </v:shape>
                <o:OLEObject Type="Embed" ProgID="Equation.DSMT4" ShapeID="_x0000_i1091" DrawAspect="Content" ObjectID="_1731907330" r:id="rId125"/>
              </w:object>
            </w:r>
          </w:p>
        </w:tc>
        <w:tc>
          <w:tcPr>
            <w:tcW w:w="1887" w:type="dxa"/>
          </w:tcPr>
          <w:p w14:paraId="1B9EC6F1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9390435" w14:textId="77777777" w:rsidTr="0022667B">
        <w:tc>
          <w:tcPr>
            <w:tcW w:w="1129" w:type="dxa"/>
          </w:tcPr>
          <w:p w14:paraId="5CCC9F88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2</w:t>
            </w:r>
          </w:p>
        </w:tc>
        <w:tc>
          <w:tcPr>
            <w:tcW w:w="6946" w:type="dxa"/>
          </w:tcPr>
          <w:p w14:paraId="311114F3" w14:textId="65C7D9BA" w:rsidR="0022667B" w:rsidRPr="008023A0" w:rsidRDefault="0022667B" w:rsidP="00BB054E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023A0">
              <w:rPr>
                <w:rFonts w:ascii="Times New Roman" w:hAnsi="Times New Roman" w:cs="Times New Roman"/>
                <w:sz w:val="26"/>
                <w:szCs w:val="26"/>
              </w:rPr>
              <w:t>(3,25 điểm</w:t>
            </w:r>
            <w:r w:rsidR="008023A0" w:rsidRPr="008023A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887" w:type="dxa"/>
          </w:tcPr>
          <w:p w14:paraId="775D815F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,25</w:t>
            </w:r>
          </w:p>
        </w:tc>
      </w:tr>
      <w:tr w:rsidR="0022667B" w14:paraId="3D5F3AF1" w14:textId="77777777" w:rsidTr="0022667B">
        <w:tc>
          <w:tcPr>
            <w:tcW w:w="1129" w:type="dxa"/>
            <w:vMerge w:val="restart"/>
          </w:tcPr>
          <w:p w14:paraId="7B635844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6946" w:type="dxa"/>
          </w:tcPr>
          <w:p w14:paraId="2D3E21F0" w14:textId="44E63116" w:rsidR="0022667B" w:rsidRDefault="008C2CED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4"/>
                <w:sz w:val="26"/>
                <w:szCs w:val="26"/>
              </w:rPr>
              <w:object w:dxaOrig="2940" w:dyaOrig="400" w14:anchorId="03CF5B17">
                <v:shape id="_x0000_i1092" type="#_x0000_t75" style="width:147pt;height:20.25pt" o:ole="">
                  <v:imagedata r:id="rId98" o:title=""/>
                </v:shape>
                <o:OLEObject Type="Embed" ProgID="Equation.DSMT4" ShapeID="_x0000_i1092" DrawAspect="Content" ObjectID="_1731907331" r:id="rId126"/>
              </w:object>
            </w:r>
          </w:p>
        </w:tc>
        <w:tc>
          <w:tcPr>
            <w:tcW w:w="1887" w:type="dxa"/>
          </w:tcPr>
          <w:p w14:paraId="43A8CA21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12EC3E5B" w14:textId="77777777" w:rsidTr="0022667B">
        <w:tc>
          <w:tcPr>
            <w:tcW w:w="1129" w:type="dxa"/>
            <w:vMerge/>
          </w:tcPr>
          <w:p w14:paraId="0964F90F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1B36F32" w14:textId="77257531" w:rsidR="0022667B" w:rsidRPr="00D53C4D" w:rsidRDefault="00BB054E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3580" w:dyaOrig="340" w14:anchorId="698ED94F">
                <v:shape id="_x0000_i1093" type="#_x0000_t75" style="width:179.25pt;height:17.25pt" o:ole="">
                  <v:imagedata r:id="rId127" o:title=""/>
                </v:shape>
                <o:OLEObject Type="Embed" ProgID="Equation.DSMT4" ShapeID="_x0000_i1093" DrawAspect="Content" ObjectID="_1731907332" r:id="rId128"/>
              </w:object>
            </w:r>
          </w:p>
        </w:tc>
        <w:tc>
          <w:tcPr>
            <w:tcW w:w="1887" w:type="dxa"/>
          </w:tcPr>
          <w:p w14:paraId="5BBD9439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22667B" w14:paraId="0C4ABBA0" w14:textId="77777777" w:rsidTr="0022667B">
        <w:tc>
          <w:tcPr>
            <w:tcW w:w="1129" w:type="dxa"/>
            <w:vMerge/>
          </w:tcPr>
          <w:p w14:paraId="0C20E5E7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5209546" w14:textId="20B10677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6"/>
              </w:rPr>
              <w:object w:dxaOrig="1860" w:dyaOrig="340" w14:anchorId="2833AB14">
                <v:shape id="_x0000_i1094" type="#_x0000_t75" style="width:93pt;height:17.25pt" o:ole="">
                  <v:imagedata r:id="rId129" o:title=""/>
                </v:shape>
                <o:OLEObject Type="Embed" ProgID="Equation.DSMT4" ShapeID="_x0000_i1094" DrawAspect="Content" ObjectID="_1731907333" r:id="rId130"/>
              </w:object>
            </w:r>
          </w:p>
        </w:tc>
        <w:tc>
          <w:tcPr>
            <w:tcW w:w="1887" w:type="dxa"/>
          </w:tcPr>
          <w:p w14:paraId="2E0B8DC6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8D7FB08" w14:textId="77777777" w:rsidTr="0022667B">
        <w:tc>
          <w:tcPr>
            <w:tcW w:w="1129" w:type="dxa"/>
            <w:vMerge w:val="restart"/>
          </w:tcPr>
          <w:p w14:paraId="2A0CA2AC" w14:textId="77777777" w:rsidR="0022667B" w:rsidRPr="00D53C4D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D53C4D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lang w:val="en-US"/>
              </w:rPr>
              <w:t>b)</w:t>
            </w:r>
          </w:p>
        </w:tc>
        <w:tc>
          <w:tcPr>
            <w:tcW w:w="6946" w:type="dxa"/>
          </w:tcPr>
          <w:p w14:paraId="41C96724" w14:textId="758A42F3" w:rsidR="0022667B" w:rsidRPr="00D53C4D" w:rsidRDefault="00743807" w:rsidP="0022667B">
            <w:pPr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1740" w:dyaOrig="680" w14:anchorId="44B8831A">
                <v:shape id="_x0000_i1095" type="#_x0000_t75" style="width:87pt;height:33.75pt" o:ole="">
                  <v:imagedata r:id="rId100" o:title=""/>
                </v:shape>
                <o:OLEObject Type="Embed" ProgID="Equation.DSMT4" ShapeID="_x0000_i1095" DrawAspect="Content" ObjectID="_1731907334" r:id="rId131"/>
              </w:object>
            </w:r>
          </w:p>
        </w:tc>
        <w:tc>
          <w:tcPr>
            <w:tcW w:w="1887" w:type="dxa"/>
          </w:tcPr>
          <w:p w14:paraId="6686B4EE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684522AE" w14:textId="77777777" w:rsidTr="0022667B">
        <w:tc>
          <w:tcPr>
            <w:tcW w:w="1129" w:type="dxa"/>
            <w:vMerge/>
          </w:tcPr>
          <w:p w14:paraId="70C6434F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1113300" w14:textId="537C8CAE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2720" w:dyaOrig="720" w14:anchorId="13A28373">
                <v:shape id="_x0000_i1096" type="#_x0000_t75" style="width:135.75pt;height:36pt" o:ole="">
                  <v:imagedata r:id="rId132" o:title=""/>
                </v:shape>
                <o:OLEObject Type="Embed" ProgID="Equation.DSMT4" ShapeID="_x0000_i1096" DrawAspect="Content" ObjectID="_1731907335" r:id="rId133"/>
              </w:object>
            </w:r>
          </w:p>
        </w:tc>
        <w:tc>
          <w:tcPr>
            <w:tcW w:w="1887" w:type="dxa"/>
          </w:tcPr>
          <w:p w14:paraId="0BDE3FE0" w14:textId="77777777" w:rsidR="0022667B" w:rsidRPr="00D53C4D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53C4D">
              <w:rPr>
                <w:rFonts w:ascii="Times New Roman" w:hAnsi="Times New Roman" w:cs="Times New Roman"/>
                <w:sz w:val="26"/>
                <w:szCs w:val="26"/>
              </w:rPr>
              <w:t>x 3</w:t>
            </w:r>
          </w:p>
        </w:tc>
      </w:tr>
      <w:tr w:rsidR="0022667B" w14:paraId="141DCD49" w14:textId="77777777" w:rsidTr="0022667B">
        <w:tc>
          <w:tcPr>
            <w:tcW w:w="1129" w:type="dxa"/>
            <w:vMerge w:val="restart"/>
          </w:tcPr>
          <w:p w14:paraId="3F505C4B" w14:textId="77777777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</w:p>
        </w:tc>
        <w:tc>
          <w:tcPr>
            <w:tcW w:w="6946" w:type="dxa"/>
          </w:tcPr>
          <w:p w14:paraId="08F17AC6" w14:textId="41014E06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  <w:lang w:val="en-US"/>
              </w:rPr>
              <w:object w:dxaOrig="2740" w:dyaOrig="680" w14:anchorId="088A6996">
                <v:shape id="_x0000_i1097" type="#_x0000_t75" style="width:137.25pt;height:33.75pt" o:ole="">
                  <v:imagedata r:id="rId102" o:title=""/>
                </v:shape>
                <o:OLEObject Type="Embed" ProgID="Equation.DSMT4" ShapeID="_x0000_i1097" DrawAspect="Content" ObjectID="_1731907336" r:id="rId134"/>
              </w:object>
            </w:r>
          </w:p>
        </w:tc>
        <w:tc>
          <w:tcPr>
            <w:tcW w:w="1887" w:type="dxa"/>
          </w:tcPr>
          <w:p w14:paraId="32FFA305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0A596441" w14:textId="77777777" w:rsidTr="0022667B">
        <w:tc>
          <w:tcPr>
            <w:tcW w:w="1129" w:type="dxa"/>
            <w:vMerge/>
          </w:tcPr>
          <w:p w14:paraId="56593486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740CBB3" w14:textId="10020CE1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43807">
              <w:rPr>
                <w:rFonts w:ascii="Times New Roman" w:hAnsi="Times New Roman" w:cs="Times New Roman"/>
                <w:color w:val="auto"/>
                <w:position w:val="-34"/>
                <w:sz w:val="26"/>
                <w:szCs w:val="26"/>
                <w:lang w:val="en-US"/>
              </w:rPr>
              <w:object w:dxaOrig="3340" w:dyaOrig="760" w14:anchorId="0625F3BD">
                <v:shape id="_x0000_i1098" type="#_x0000_t75" style="width:167.25pt;height:38.25pt" o:ole="">
                  <v:imagedata r:id="rId135" o:title=""/>
                </v:shape>
                <o:OLEObject Type="Embed" ProgID="Equation.DSMT4" ShapeID="_x0000_i1098" DrawAspect="Content" ObjectID="_1731907337" r:id="rId136"/>
              </w:object>
            </w:r>
          </w:p>
        </w:tc>
        <w:tc>
          <w:tcPr>
            <w:tcW w:w="1887" w:type="dxa"/>
          </w:tcPr>
          <w:p w14:paraId="4BD375C2" w14:textId="77777777" w:rsidR="0022667B" w:rsidRPr="00AC44C4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6EC592E" w14:textId="77777777" w:rsidTr="0022667B">
        <w:tc>
          <w:tcPr>
            <w:tcW w:w="1129" w:type="dxa"/>
            <w:vMerge/>
          </w:tcPr>
          <w:p w14:paraId="2267BDC0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0E721B5" w14:textId="7D68593F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43807">
              <w:rPr>
                <w:rFonts w:ascii="Times New Roman" w:hAnsi="Times New Roman" w:cs="Times New Roman"/>
                <w:color w:val="auto"/>
                <w:position w:val="-34"/>
                <w:sz w:val="26"/>
                <w:szCs w:val="26"/>
                <w:lang w:val="en-US"/>
              </w:rPr>
              <w:object w:dxaOrig="5160" w:dyaOrig="800" w14:anchorId="08F35DAA">
                <v:shape id="_x0000_i1099" type="#_x0000_t75" style="width:258pt;height:39.75pt" o:ole="">
                  <v:imagedata r:id="rId137" o:title=""/>
                </v:shape>
                <o:OLEObject Type="Embed" ProgID="Equation.DSMT4" ShapeID="_x0000_i1099" DrawAspect="Content" ObjectID="_1731907338" r:id="rId138"/>
              </w:object>
            </w:r>
          </w:p>
        </w:tc>
        <w:tc>
          <w:tcPr>
            <w:tcW w:w="1887" w:type="dxa"/>
          </w:tcPr>
          <w:p w14:paraId="3E04BDA6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29612DDA" w14:textId="77777777" w:rsidTr="0022667B">
        <w:tc>
          <w:tcPr>
            <w:tcW w:w="1129" w:type="dxa"/>
            <w:vMerge/>
          </w:tcPr>
          <w:p w14:paraId="442610C7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35E7EAF" w14:textId="12D22326" w:rsidR="0022667B" w:rsidRDefault="008C2CED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34"/>
              </w:rPr>
              <w:object w:dxaOrig="4200" w:dyaOrig="760" w14:anchorId="2DA9401B">
                <v:shape id="_x0000_i1100" type="#_x0000_t75" style="width:210pt;height:38.25pt" o:ole="">
                  <v:imagedata r:id="rId139" o:title=""/>
                </v:shape>
                <o:OLEObject Type="Embed" ProgID="Equation.DSMT4" ShapeID="_x0000_i1100" DrawAspect="Content" ObjectID="_1731907339" r:id="rId140"/>
              </w:object>
            </w:r>
          </w:p>
        </w:tc>
        <w:tc>
          <w:tcPr>
            <w:tcW w:w="1887" w:type="dxa"/>
          </w:tcPr>
          <w:p w14:paraId="5B2EB1A0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3544CD2" w14:textId="77777777" w:rsidTr="0022667B">
        <w:tc>
          <w:tcPr>
            <w:tcW w:w="1129" w:type="dxa"/>
            <w:vMerge w:val="restart"/>
          </w:tcPr>
          <w:p w14:paraId="1028DF29" w14:textId="77777777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) </w:t>
            </w:r>
          </w:p>
        </w:tc>
        <w:tc>
          <w:tcPr>
            <w:tcW w:w="6946" w:type="dxa"/>
          </w:tcPr>
          <w:p w14:paraId="0B05EF01" w14:textId="08F538C8" w:rsidR="0022667B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120A3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3040" w:dyaOrig="480" w14:anchorId="510D2233">
                <v:shape id="_x0000_i1101" type="#_x0000_t75" style="width:152.25pt;height:24pt" o:ole="">
                  <v:imagedata r:id="rId141" o:title=""/>
                </v:shape>
                <o:OLEObject Type="Embed" ProgID="Equation.DSMT4" ShapeID="_x0000_i1101" DrawAspect="Content" ObjectID="_1731907340" r:id="rId142"/>
              </w:object>
            </w:r>
          </w:p>
        </w:tc>
        <w:tc>
          <w:tcPr>
            <w:tcW w:w="1887" w:type="dxa"/>
          </w:tcPr>
          <w:p w14:paraId="7DAEBB4C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28869D32" w14:textId="77777777" w:rsidTr="0022667B">
        <w:tc>
          <w:tcPr>
            <w:tcW w:w="1129" w:type="dxa"/>
            <w:vMerge/>
          </w:tcPr>
          <w:p w14:paraId="4413D1A8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75EEACE" w14:textId="2C74823C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= </w:t>
            </w:r>
            <w:r w:rsidR="00743807" w:rsidRPr="00AC44C4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180" w:dyaOrig="340" w14:anchorId="7FE5E8EC">
                <v:shape id="_x0000_i1102" type="#_x0000_t75" style="width:59.25pt;height:17.25pt" o:ole="">
                  <v:imagedata r:id="rId143" o:title=""/>
                </v:shape>
                <o:OLEObject Type="Embed" ProgID="Equation.DSMT4" ShapeID="_x0000_i1102" DrawAspect="Content" ObjectID="_1731907341" r:id="rId144"/>
              </w:object>
            </w:r>
          </w:p>
        </w:tc>
        <w:tc>
          <w:tcPr>
            <w:tcW w:w="1887" w:type="dxa"/>
          </w:tcPr>
          <w:p w14:paraId="1F62B356" w14:textId="77777777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x 3</w:t>
            </w:r>
          </w:p>
        </w:tc>
      </w:tr>
      <w:tr w:rsidR="0022667B" w14:paraId="044A3656" w14:textId="77777777" w:rsidTr="0022667B">
        <w:tc>
          <w:tcPr>
            <w:tcW w:w="1129" w:type="dxa"/>
            <w:vMerge/>
          </w:tcPr>
          <w:p w14:paraId="4F494E6C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A52551C" w14:textId="7365A910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Vậy </w:t>
            </w:r>
            <w:r w:rsidR="00743807" w:rsidRPr="003120A3">
              <w:rPr>
                <w:rFonts w:ascii="Times New Roman" w:hAnsi="Times New Roman" w:cs="Times New Roman"/>
                <w:color w:val="auto"/>
                <w:position w:val="-18"/>
                <w:sz w:val="26"/>
                <w:szCs w:val="26"/>
              </w:rPr>
              <w:object w:dxaOrig="3040" w:dyaOrig="480" w14:anchorId="6E25829E">
                <v:shape id="_x0000_i1103" type="#_x0000_t75" style="width:152.25pt;height:24pt" o:ole="">
                  <v:imagedata r:id="rId141" o:title=""/>
                </v:shape>
                <o:OLEObject Type="Embed" ProgID="Equation.DSMT4" ShapeID="_x0000_i1103" DrawAspect="Content" ObjectID="_1731907342" r:id="rId145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=</w:t>
            </w:r>
            <w:r w:rsidR="00743807" w:rsidRPr="00AC44C4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180" w:dyaOrig="340" w14:anchorId="5EEADE79">
                <v:shape id="_x0000_i1104" type="#_x0000_t75" style="width:59.25pt;height:17.25pt" o:ole="">
                  <v:imagedata r:id="rId143" o:title=""/>
                </v:shape>
                <o:OLEObject Type="Embed" ProgID="Equation.DSMT4" ShapeID="_x0000_i1104" DrawAspect="Content" ObjectID="_1731907343" r:id="rId146"/>
              </w:object>
            </w:r>
          </w:p>
        </w:tc>
        <w:tc>
          <w:tcPr>
            <w:tcW w:w="1887" w:type="dxa"/>
          </w:tcPr>
          <w:p w14:paraId="5397DEC6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C44C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36415B" w14:paraId="475B140B" w14:textId="77777777" w:rsidTr="0022667B">
        <w:tc>
          <w:tcPr>
            <w:tcW w:w="1129" w:type="dxa"/>
          </w:tcPr>
          <w:p w14:paraId="21BC4CAC" w14:textId="387BE26E" w:rsidR="0036415B" w:rsidRDefault="0036415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3:</w:t>
            </w:r>
          </w:p>
        </w:tc>
        <w:tc>
          <w:tcPr>
            <w:tcW w:w="6946" w:type="dxa"/>
          </w:tcPr>
          <w:p w14:paraId="4FD6203A" w14:textId="0C7D3579" w:rsidR="0036415B" w:rsidRPr="0036415B" w:rsidRDefault="0036415B" w:rsidP="0036415B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en-US" w:eastAsia="en-US" w:bidi="ar-SA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36415B">
              <w:rPr>
                <w:rFonts w:ascii="Times New Roman" w:hAnsi="Times New Roman" w:cs="Times New Roman"/>
                <w:sz w:val="26"/>
                <w:szCs w:val="26"/>
              </w:rPr>
              <w:t>3,25 điể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887" w:type="dxa"/>
          </w:tcPr>
          <w:p w14:paraId="649F1E52" w14:textId="30D57094" w:rsidR="0036415B" w:rsidRDefault="0036415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,25</w:t>
            </w:r>
          </w:p>
        </w:tc>
      </w:tr>
      <w:tr w:rsidR="0022667B" w14:paraId="7234EC8E" w14:textId="77777777" w:rsidTr="0022667B">
        <w:tc>
          <w:tcPr>
            <w:tcW w:w="1129" w:type="dxa"/>
          </w:tcPr>
          <w:p w14:paraId="2E134401" w14:textId="209CBFEE" w:rsidR="0022667B" w:rsidRPr="00AC44C4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6946" w:type="dxa"/>
          </w:tcPr>
          <w:p w14:paraId="3424AE22" w14:textId="4E42F329" w:rsidR="0022667B" w:rsidRDefault="0036415B" w:rsidP="0036415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36415B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en-US" w:eastAsia="en-US" w:bidi="ar-SA"/>
              </w:rPr>
              <w:drawing>
                <wp:inline distT="0" distB="0" distL="0" distR="0" wp14:anchorId="3CBE591E" wp14:editId="31F2E4DE">
                  <wp:extent cx="3276600" cy="27336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7" w:type="dxa"/>
          </w:tcPr>
          <w:p w14:paraId="7E392B09" w14:textId="27638AED" w:rsidR="0022667B" w:rsidRPr="001060B2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22667B" w14:paraId="142C04FF" w14:textId="77777777" w:rsidTr="0022667B">
        <w:tc>
          <w:tcPr>
            <w:tcW w:w="1129" w:type="dxa"/>
            <w:vMerge w:val="restart"/>
          </w:tcPr>
          <w:p w14:paraId="73640030" w14:textId="77777777" w:rsidR="0022667B" w:rsidRPr="006E07AA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</w:tc>
        <w:tc>
          <w:tcPr>
            <w:tcW w:w="6946" w:type="dxa"/>
          </w:tcPr>
          <w:p w14:paraId="5E683456" w14:textId="77777777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Xét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AB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D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 A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5EACADAB" w14:textId="472A2489" w:rsidR="0022667B" w:rsidRPr="006E07AA" w:rsidRDefault="00743807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43807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840" w:dyaOrig="340" w14:anchorId="7D12021D">
                <v:shape id="_x0000_i1105" type="#_x0000_t75" style="width:92.25pt;height:17.25pt" o:ole="">
                  <v:imagedata r:id="rId148" o:title=""/>
                </v:shape>
                <o:OLEObject Type="Embed" ProgID="Equation.DSMT4" ShapeID="_x0000_i1105" DrawAspect="Content" ObjectID="_1731907344" r:id="rId149"/>
              </w:objec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định lý Pytago)</w:t>
            </w:r>
          </w:p>
        </w:tc>
        <w:tc>
          <w:tcPr>
            <w:tcW w:w="1887" w:type="dxa"/>
          </w:tcPr>
          <w:p w14:paraId="218F5E94" w14:textId="77777777" w:rsidR="0022667B" w:rsidRPr="006E07AA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F19CD1D" w14:textId="77777777" w:rsidTr="0022667B">
        <w:tc>
          <w:tcPr>
            <w:tcW w:w="1129" w:type="dxa"/>
            <w:vMerge/>
          </w:tcPr>
          <w:p w14:paraId="77C86B12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5EC099D5" w14:textId="54A201C0" w:rsidR="0022667B" w:rsidRDefault="0036415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2340" w:dyaOrig="340" w14:anchorId="36E81BE1">
                <v:shape id="_x0000_i1106" type="#_x0000_t75" style="width:117pt;height:17.25pt" o:ole="">
                  <v:imagedata r:id="rId150" o:title=""/>
                </v:shape>
                <o:OLEObject Type="Embed" ProgID="Equation.DSMT4" ShapeID="_x0000_i1106" DrawAspect="Content" ObjectID="_1731907345" r:id="rId151"/>
              </w:object>
            </w:r>
          </w:p>
        </w:tc>
        <w:tc>
          <w:tcPr>
            <w:tcW w:w="1887" w:type="dxa"/>
          </w:tcPr>
          <w:p w14:paraId="1DDA69CE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7E8F764" w14:textId="77777777" w:rsidTr="0022667B">
        <w:tc>
          <w:tcPr>
            <w:tcW w:w="1129" w:type="dxa"/>
            <w:vMerge/>
          </w:tcPr>
          <w:p w14:paraId="7BDEC419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2C15E8DF" w14:textId="1507ECB9" w:rsidR="0022667B" w:rsidRDefault="0036415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0D42">
              <w:rPr>
                <w:position w:val="-6"/>
              </w:rPr>
              <w:object w:dxaOrig="1520" w:dyaOrig="279" w14:anchorId="01825EA2">
                <v:shape id="_x0000_i1107" type="#_x0000_t75" style="width:75.75pt;height:13.5pt" o:ole="">
                  <v:imagedata r:id="rId152" o:title=""/>
                </v:shape>
                <o:OLEObject Type="Embed" ProgID="Equation.DSMT4" ShapeID="_x0000_i1107" DrawAspect="Content" ObjectID="_1731907346" r:id="rId153"/>
              </w:object>
            </w:r>
          </w:p>
        </w:tc>
        <w:tc>
          <w:tcPr>
            <w:tcW w:w="1887" w:type="dxa"/>
          </w:tcPr>
          <w:p w14:paraId="5F937B2B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51CDC515" w14:textId="77777777" w:rsidTr="0022667B">
        <w:tc>
          <w:tcPr>
            <w:tcW w:w="1129" w:type="dxa"/>
            <w:vMerge/>
          </w:tcPr>
          <w:p w14:paraId="7F6777D6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3F6D5C01" w14:textId="067EDD8F" w:rsidR="0022667B" w:rsidRPr="006E07AA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Xét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="0074380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EF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 </w:t>
            </w:r>
            <w:r w:rsidR="0074380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616F7797" w14:textId="3EA8F048" w:rsidR="0022667B" w:rsidRPr="006E07AA" w:rsidRDefault="0036415B" w:rsidP="003641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  <w:r w:rsidR="0022667B" w:rsidRPr="006E07AA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ung tuyến ứng với cạnh huyền </w:t>
            </w:r>
            <w:r w:rsidR="00743807">
              <w:rPr>
                <w:rFonts w:ascii="Times New Roman" w:hAnsi="Times New Roman" w:cs="Times New Roman"/>
                <w:sz w:val="26"/>
                <w:szCs w:val="26"/>
              </w:rPr>
              <w:t>EF</w:t>
            </w:r>
            <w:r w:rsidR="0022667B" w:rsidRPr="006E07AA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22667B" w:rsidRPr="006E07AA">
              <w:rPr>
                <w:rFonts w:ascii="Times New Roman" w:hAnsi="Times New Roman" w:cs="Times New Roman"/>
                <w:sz w:val="26"/>
                <w:szCs w:val="26"/>
              </w:rPr>
              <w:t xml:space="preserve"> trung điểm </w:t>
            </w:r>
            <w:r w:rsidR="00743807">
              <w:rPr>
                <w:rFonts w:ascii="Times New Roman" w:hAnsi="Times New Roman" w:cs="Times New Roman"/>
                <w:sz w:val="26"/>
                <w:szCs w:val="26"/>
              </w:rPr>
              <w:t>CF</w:t>
            </w:r>
            <w:r w:rsidR="0022667B" w:rsidRPr="006E07AA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887" w:type="dxa"/>
          </w:tcPr>
          <w:p w14:paraId="0C4BC4E9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72F4F0F3" w14:textId="77777777" w:rsidTr="0022667B">
        <w:tc>
          <w:tcPr>
            <w:tcW w:w="1129" w:type="dxa"/>
            <w:vMerge/>
          </w:tcPr>
          <w:p w14:paraId="5E0E976F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70D4713C" w14:textId="7E8314BB" w:rsidR="0022667B" w:rsidRDefault="0022667B" w:rsidP="0036415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017522CE">
                <v:shape id="_x0000_i1108" type="#_x0000_t75" style="width:16.5pt;height:12pt" o:ole="">
                  <v:imagedata r:id="rId70" o:title=""/>
                </v:shape>
                <o:OLEObject Type="Embed" ProgID="Equation.DSMT4" ShapeID="_x0000_i1108" DrawAspect="Content" ObjectID="_1731907347" r:id="rId154"/>
              </w:objec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43807" w:rsidRPr="006E07A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460" w:dyaOrig="680" w14:anchorId="05C4E3ED">
                <v:shape id="_x0000_i1109" type="#_x0000_t75" style="width:73.5pt;height:33.75pt" o:ole="">
                  <v:imagedata r:id="rId155" o:title=""/>
                </v:shape>
                <o:OLEObject Type="Embed" ProgID="Equation.DSMT4" ShapeID="_x0000_i1109" DrawAspect="Content" ObjectID="_1731907348" r:id="rId15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</w:tc>
        <w:tc>
          <w:tcPr>
            <w:tcW w:w="1887" w:type="dxa"/>
          </w:tcPr>
          <w:p w14:paraId="21090AED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E07AA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23763C5" w14:textId="77777777" w:rsidTr="0022667B">
        <w:tc>
          <w:tcPr>
            <w:tcW w:w="1129" w:type="dxa"/>
            <w:vMerge w:val="restart"/>
          </w:tcPr>
          <w:p w14:paraId="39CC85BA" w14:textId="77777777" w:rsidR="0022667B" w:rsidRPr="001060B2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</w:t>
            </w:r>
          </w:p>
        </w:tc>
        <w:tc>
          <w:tcPr>
            <w:tcW w:w="6946" w:type="dxa"/>
          </w:tcPr>
          <w:p w14:paraId="7632F653" w14:textId="52FD53D4" w:rsidR="0022667B" w:rsidRPr="00773E53" w:rsidRDefault="0022667B" w:rsidP="0036415B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hứng minh 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 xml:space="preserve">tứ giác </w:t>
            </w:r>
            <w:r w:rsidR="0036415B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NMP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 là hình chữ nhật </w:t>
            </w:r>
          </w:p>
        </w:tc>
        <w:tc>
          <w:tcPr>
            <w:tcW w:w="1887" w:type="dxa"/>
          </w:tcPr>
          <w:p w14:paraId="1C20D27A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5758A7DB" w14:textId="77777777" w:rsidTr="0022667B">
        <w:tc>
          <w:tcPr>
            <w:tcW w:w="1129" w:type="dxa"/>
            <w:vMerge/>
          </w:tcPr>
          <w:p w14:paraId="11FB410E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EFB6A4F" w14:textId="77777777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>Xét 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ACIF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 có</w:t>
            </w:r>
          </w:p>
          <w:p w14:paraId="3E2A49B1" w14:textId="5EB806C6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auto"/>
                <w:sz w:val="26"/>
                <w:szCs w:val="26"/>
                <w:lang w:val="en-US" w:eastAsia="en-US" w:bidi="ar-S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96F161D" wp14:editId="15B03C11">
                      <wp:simplePos x="0" y="0"/>
                      <wp:positionH relativeFrom="column">
                        <wp:posOffset>217627</wp:posOffset>
                      </wp:positionH>
                      <wp:positionV relativeFrom="paragraph">
                        <wp:posOffset>131140</wp:posOffset>
                      </wp:positionV>
                      <wp:extent cx="58522" cy="548640"/>
                      <wp:effectExtent l="19050" t="0" r="17780" b="22860"/>
                      <wp:wrapNone/>
                      <wp:docPr id="13" name="Left Brac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522" cy="548640"/>
                              </a:xfrm>
                              <a:prstGeom prst="lef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EC182E9" id="Left Brace 13" o:spid="_x0000_s1026" type="#_x0000_t87" style="position:absolute;margin-left:17.15pt;margin-top:10.35pt;width:4.6pt;height:43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" adj="192" strokecolor="#5b9bd5 [3204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="0036415B"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280" w:dyaOrig="380" w14:anchorId="6D68A4B7">
                <v:shape id="_x0000_i1110" type="#_x0000_t75" style="width:63.75pt;height:18.75pt" o:ole="">
                  <v:imagedata r:id="rId157" o:title=""/>
                </v:shape>
                <o:OLEObject Type="Embed" ProgID="Equation.DSMT4" ShapeID="_x0000_i1110" DrawAspect="Content" ObjectID="_1731907349" r:id="rId158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N</w:t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E</w:t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tại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)</w:t>
            </w:r>
          </w:p>
          <w:p w14:paraId="7759E1D7" w14:textId="48A8DC03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="0036415B"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200" w:dyaOrig="380" w14:anchorId="6283F916">
                <v:shape id="_x0000_i1111" type="#_x0000_t75" style="width:60pt;height:18.75pt" o:ole="">
                  <v:imagedata r:id="rId159" o:title=""/>
                </v:shape>
                <o:OLEObject Type="Embed" ProgID="Equation.DSMT4" ShapeID="_x0000_i1111" DrawAspect="Content" ObjectID="_1731907350" r:id="rId160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EF</w:t>
            </w:r>
            <w:r w:rsidR="006255F9"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i 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)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</w:p>
          <w:p w14:paraId="4E39ED71" w14:textId="6405002B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      </w:t>
            </w:r>
            <w:r w:rsidR="0036415B" w:rsidRPr="001060B2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219" w:dyaOrig="380" w14:anchorId="7BF7A46B">
                <v:shape id="_x0000_i1112" type="#_x0000_t75" style="width:60.75pt;height:18.75pt" o:ole="">
                  <v:imagedata r:id="rId161" o:title=""/>
                </v:shape>
                <o:OLEObject Type="Embed" ProgID="Equation.DSMT4" ShapeID="_x0000_i1112" DrawAspect="Content" ObjectID="_1731907351" r:id="rId162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P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F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tạ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i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P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)</w:t>
            </w:r>
          </w:p>
          <w:p w14:paraId="1F56D71A" w14:textId="7AB3115B" w:rsidR="0022667B" w:rsidRPr="00773E53" w:rsidRDefault="0022667B" w:rsidP="006255F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666B9E7F">
                <v:shape id="_x0000_i1113" type="#_x0000_t75" style="width:16.5pt;height:12pt" o:ole="">
                  <v:imagedata r:id="rId70" o:title=""/>
                </v:shape>
                <o:OLEObject Type="Embed" ProgID="Equation.DSMT4" ShapeID="_x0000_i1113" DrawAspect="Content" ObjectID="_1731907352" r:id="rId163"/>
              </w:object>
            </w: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 xml:space="preserve"> 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="006255F9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ABCD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là hình chữ nhật</w:t>
            </w:r>
          </w:p>
        </w:tc>
        <w:tc>
          <w:tcPr>
            <w:tcW w:w="1887" w:type="dxa"/>
          </w:tcPr>
          <w:p w14:paraId="6186CC1F" w14:textId="77777777" w:rsidR="0022667B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51ACA3" w14:textId="77777777" w:rsidR="0022667B" w:rsidRPr="00773E53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75</w:t>
            </w:r>
          </w:p>
        </w:tc>
      </w:tr>
      <w:tr w:rsidR="0022667B" w14:paraId="78FA8BEC" w14:textId="77777777" w:rsidTr="0022667B">
        <w:tc>
          <w:tcPr>
            <w:tcW w:w="1129" w:type="dxa"/>
            <w:vMerge/>
          </w:tcPr>
          <w:p w14:paraId="7F2C50B3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220E28E" w14:textId="6BC67B37" w:rsidR="0022667B" w:rsidRPr="00773E53" w:rsidRDefault="0022667B" w:rsidP="0036415B">
            <w:pPr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</w:pP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hứng minh tứ giác </w:t>
            </w:r>
            <w:r w:rsidR="0036415B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</w:rPr>
              <w:t>CMFG</w:t>
            </w:r>
            <w:r w:rsidRPr="00773E53">
              <w:rPr>
                <w:rFonts w:ascii="Times New Roman" w:hAnsi="Times New Roman" w:cs="Times New Roman"/>
                <w:b/>
                <w:color w:val="auto"/>
                <w:sz w:val="26"/>
                <w:szCs w:val="26"/>
                <w:u w:val="single"/>
                <w:lang w:val="es-UY"/>
              </w:rPr>
              <w:t xml:space="preserve"> là hình thoi.</w:t>
            </w:r>
          </w:p>
        </w:tc>
        <w:tc>
          <w:tcPr>
            <w:tcW w:w="1887" w:type="dxa"/>
          </w:tcPr>
          <w:p w14:paraId="22A0416C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36A85752" w14:textId="77777777" w:rsidTr="0022667B">
        <w:tc>
          <w:tcPr>
            <w:tcW w:w="1129" w:type="dxa"/>
            <w:vMerge/>
          </w:tcPr>
          <w:p w14:paraId="3ED6C5B6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506B9D06" w14:textId="008BF08A" w:rsidR="0022667B" w:rsidRPr="00773E53" w:rsidRDefault="0022667B" w:rsidP="003641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hứng mi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được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P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rung điểm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F</w:t>
            </w:r>
          </w:p>
        </w:tc>
        <w:tc>
          <w:tcPr>
            <w:tcW w:w="1887" w:type="dxa"/>
          </w:tcPr>
          <w:p w14:paraId="4B73DB13" w14:textId="77777777" w:rsidR="0022667B" w:rsidRPr="00773E53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4DDA96F5" w14:textId="77777777" w:rsidTr="0022667B">
        <w:tc>
          <w:tcPr>
            <w:tcW w:w="1129" w:type="dxa"/>
            <w:vMerge/>
          </w:tcPr>
          <w:p w14:paraId="732AC272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A729190" w14:textId="0DE4ECE7" w:rsidR="0022667B" w:rsidRPr="00773E53" w:rsidRDefault="0022667B" w:rsidP="0036415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hứng mi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được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tứ giác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MFG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là hì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bình hành (tứ giác có hai đường chéo cắt nhau tại trung điểm của mỗi đường)</w:t>
            </w:r>
          </w:p>
        </w:tc>
        <w:tc>
          <w:tcPr>
            <w:tcW w:w="1887" w:type="dxa"/>
          </w:tcPr>
          <w:p w14:paraId="28472EC9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07540787" w14:textId="77777777" w:rsidTr="0022667B">
        <w:trPr>
          <w:trHeight w:val="621"/>
        </w:trPr>
        <w:tc>
          <w:tcPr>
            <w:tcW w:w="1129" w:type="dxa"/>
            <w:vMerge/>
          </w:tcPr>
          <w:p w14:paraId="55DE08D9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206507D" w14:textId="0F19F89E" w:rsidR="0022667B" w:rsidRPr="00773E53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="008C2CED">
              <w:rPr>
                <w:rFonts w:ascii="Times New Roman" w:hAnsi="Times New Roman" w:cs="Times New Roman"/>
                <w:sz w:val="26"/>
                <w:szCs w:val="26"/>
              </w:rPr>
              <w:t>MG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F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>MP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Lamsymbol" w:char="F05E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F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,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P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Pr="00773E53">
              <w:rPr>
                <w:rFonts w:ascii="Times New Roman" w:hAnsi="Times New Roman" w:cs="Times New Roman"/>
                <w:color w:val="auto"/>
                <w:position w:val="-4"/>
                <w:sz w:val="26"/>
                <w:szCs w:val="26"/>
              </w:rPr>
              <w:object w:dxaOrig="200" w:dyaOrig="200" w14:anchorId="49AC5144">
                <v:shape id="_x0000_i1114" type="#_x0000_t75" style="width:9.75pt;height:9.75pt" o:ole="">
                  <v:imagedata r:id="rId81" o:title=""/>
                </v:shape>
                <o:OLEObject Type="Embed" ProgID="Equation.DSMT4" ShapeID="_x0000_i1114" DrawAspect="Content" ObjectID="_1731907353" r:id="rId164"/>
              </w:objec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M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G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)</w:t>
            </w:r>
          </w:p>
          <w:p w14:paraId="074A9538" w14:textId="12C3A127" w:rsidR="0022667B" w:rsidRPr="00773E53" w:rsidRDefault="0022667B" w:rsidP="003641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72B68374">
                <v:shape id="_x0000_i1115" type="#_x0000_t75" style="width:16.5pt;height:12pt" o:ole="">
                  <v:imagedata r:id="rId70" o:title=""/>
                </v:shape>
                <o:OLEObject Type="Embed" ProgID="Equation.DSMT4" ShapeID="_x0000_i1115" DrawAspect="Content" ObjectID="_1731907354" r:id="rId165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>ình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bình hành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MFG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là hình thoi</w:t>
            </w:r>
          </w:p>
        </w:tc>
        <w:tc>
          <w:tcPr>
            <w:tcW w:w="1887" w:type="dxa"/>
          </w:tcPr>
          <w:p w14:paraId="534B3599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73E53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FC324DE" w14:textId="77777777" w:rsidTr="0022667B">
        <w:tc>
          <w:tcPr>
            <w:tcW w:w="1129" w:type="dxa"/>
            <w:vMerge w:val="restart"/>
          </w:tcPr>
          <w:p w14:paraId="3DB16A75" w14:textId="77777777" w:rsidR="0022667B" w:rsidRPr="00773E53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</w:p>
        </w:tc>
        <w:tc>
          <w:tcPr>
            <w:tcW w:w="6946" w:type="dxa"/>
          </w:tcPr>
          <w:p w14:paraId="5A4DEEFB" w14:textId="59DEB01A" w:rsidR="0022667B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="00BD4000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 là giao điểm của </w: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>NP</w: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  <w:p w14:paraId="7AD60346" w14:textId="38D8295B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5EDDEC9B">
                <v:shape id="_x0000_i1116" type="#_x0000_t75" style="width:16.5pt;height:12pt" o:ole="">
                  <v:imagedata r:id="rId70" o:title=""/>
                </v:shape>
                <o:OLEObject Type="Embed" ProgID="Equation.DSMT4" ShapeID="_x0000_i1116" DrawAspect="Content" ObjectID="_1731907355" r:id="rId166"/>
              </w:objec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B49F6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</w:t>
            </w: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củ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 </w: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>NP</w:t>
            </w:r>
            <w:r w:rsidR="0036415B" w:rsidRPr="00205705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36415B">
              <w:rPr>
                <w:rFonts w:ascii="Times New Roman" w:hAnsi="Times New Roman" w:cs="Times New Roman"/>
                <w:sz w:val="26"/>
                <w:szCs w:val="26"/>
              </w:rPr>
              <w:t xml:space="preserve">CM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60B2">
              <w:rPr>
                <w:rFonts w:ascii="Times New Roman" w:hAnsi="Times New Roman" w:cs="Times New Roman"/>
                <w:sz w:val="26"/>
                <w:szCs w:val="26"/>
              </w:rPr>
              <w:t>tứ giác</w:t>
            </w:r>
            <w:r w:rsidRPr="001060B2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NMP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là hình chữ nhật)</w:t>
            </w:r>
          </w:p>
          <w:p w14:paraId="7F488A70" w14:textId="7370B408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Chứng minh được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IJ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= </w:t>
            </w:r>
            <w:r w:rsidRPr="00205705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</w:rPr>
              <w:object w:dxaOrig="240" w:dyaOrig="680" w14:anchorId="02CACCB4">
                <v:shape id="_x0000_i1117" type="#_x0000_t75" style="width:12pt;height:33.75pt" o:ole="">
                  <v:imagedata r:id="rId85" o:title=""/>
                </v:shape>
                <o:OLEObject Type="Embed" ProgID="Equation.DSMT4" ShapeID="_x0000_i1117" DrawAspect="Content" ObjectID="_1731907356" r:id="rId167"/>
              </w:objec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P</w:t>
            </w:r>
          </w:p>
          <w:p w14:paraId="1CF3EE30" w14:textId="77777777" w:rsidR="0022667B" w:rsidRPr="00205705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887" w:type="dxa"/>
          </w:tcPr>
          <w:p w14:paraId="550578E2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4DFB60F3" w14:textId="77777777" w:rsidR="0022667B" w:rsidRPr="00205705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31ED09D8" w14:textId="77777777" w:rsidTr="0022667B">
        <w:tc>
          <w:tcPr>
            <w:tcW w:w="1129" w:type="dxa"/>
            <w:vMerge/>
          </w:tcPr>
          <w:p w14:paraId="3C6A2347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ED83156" w14:textId="6EE07A67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391BD96D">
                <v:shape id="_x0000_i1118" type="#_x0000_t75" style="width:16.5pt;height:12pt" o:ole="">
                  <v:imagedata r:id="rId70" o:title=""/>
                </v:shape>
                <o:OLEObject Type="Embed" ProgID="Equation.DSMT4" ShapeID="_x0000_i1118" DrawAspect="Content" ObjectID="_1731907357" r:id="rId168"/>
              </w:objec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JNP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t xml:space="preserve"> vuông tại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J</w:t>
            </w:r>
          </w:p>
          <w:p w14:paraId="56E98236" w14:textId="3C2DB3BC" w:rsidR="0022667B" w:rsidRPr="00205705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E07A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40" w14:anchorId="7C7101BD">
                <v:shape id="_x0000_i1119" type="#_x0000_t75" style="width:16.5pt;height:12pt" o:ole="">
                  <v:imagedata r:id="rId70" o:title=""/>
                </v:shape>
                <o:OLEObject Type="Embed" ProgID="Equation.DSMT4" ShapeID="_x0000_i1119" DrawAspect="Content" ObjectID="_1731907358" r:id="rId169"/>
              </w:object>
            </w:r>
            <w:r w:rsidR="0036415B" w:rsidRPr="003120A3">
              <w:rPr>
                <w:rFonts w:ascii="Times New Roman" w:hAnsi="Times New Roman" w:cs="Times New Roman"/>
                <w:color w:val="auto"/>
                <w:position w:val="-6"/>
                <w:sz w:val="26"/>
                <w:szCs w:val="26"/>
              </w:rPr>
              <w:object w:dxaOrig="1120" w:dyaOrig="380" w14:anchorId="165CAA05">
                <v:shape id="_x0000_i1120" type="#_x0000_t75" style="width:56.25pt;height:18.75pt" o:ole="">
                  <v:imagedata r:id="rId170" o:title=""/>
                </v:shape>
                <o:OLEObject Type="Embed" ProgID="Equation.DSMT4" ShapeID="_x0000_i1120" DrawAspect="Content" ObjectID="_1731907359" r:id="rId171"/>
              </w:object>
            </w:r>
          </w:p>
        </w:tc>
        <w:tc>
          <w:tcPr>
            <w:tcW w:w="1887" w:type="dxa"/>
          </w:tcPr>
          <w:p w14:paraId="573546E1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05705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663E83D1" w14:textId="77777777" w:rsidTr="0022667B">
        <w:tc>
          <w:tcPr>
            <w:tcW w:w="1129" w:type="dxa"/>
          </w:tcPr>
          <w:p w14:paraId="6D9F70B8" w14:textId="77777777" w:rsidR="0022667B" w:rsidRPr="00205705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4:</w:t>
            </w:r>
          </w:p>
        </w:tc>
        <w:tc>
          <w:tcPr>
            <w:tcW w:w="6946" w:type="dxa"/>
          </w:tcPr>
          <w:p w14:paraId="18B4271A" w14:textId="77777777" w:rsidR="0022667B" w:rsidRP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2667B">
              <w:rPr>
                <w:rFonts w:ascii="Times New Roman" w:hAnsi="Times New Roman" w:cs="Times New Roman"/>
                <w:b/>
                <w:sz w:val="26"/>
                <w:szCs w:val="26"/>
              </w:rPr>
              <w:t>(0,75 điểm)</w:t>
            </w:r>
          </w:p>
        </w:tc>
        <w:tc>
          <w:tcPr>
            <w:tcW w:w="1887" w:type="dxa"/>
          </w:tcPr>
          <w:p w14:paraId="524CC56B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</w:tr>
      <w:tr w:rsidR="0022667B" w14:paraId="0BBCED63" w14:textId="77777777" w:rsidTr="0022667B">
        <w:trPr>
          <w:trHeight w:val="683"/>
        </w:trPr>
        <w:tc>
          <w:tcPr>
            <w:tcW w:w="1129" w:type="dxa"/>
          </w:tcPr>
          <w:p w14:paraId="0753E2FD" w14:textId="77777777" w:rsidR="0022667B" w:rsidRPr="00205705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</w:t>
            </w:r>
          </w:p>
        </w:tc>
        <w:tc>
          <w:tcPr>
            <w:tcW w:w="6946" w:type="dxa"/>
          </w:tcPr>
          <w:p w14:paraId="3837B344" w14:textId="6C45D869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ố tiền lãi ông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ìn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hận được sau 1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4BE509C0" w14:textId="74A14B19" w:rsidR="0022667B" w:rsidRPr="00205705" w:rsidRDefault="00BD4000" w:rsidP="00BD400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0000000 .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8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% =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2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00000 (đồng)</w:t>
            </w:r>
          </w:p>
        </w:tc>
        <w:tc>
          <w:tcPr>
            <w:tcW w:w="1887" w:type="dxa"/>
          </w:tcPr>
          <w:p w14:paraId="2CB3E09F" w14:textId="77777777" w:rsidR="0022667B" w:rsidRPr="0022667B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2667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4E4642CE" w14:textId="77777777" w:rsidTr="0022667B">
        <w:tc>
          <w:tcPr>
            <w:tcW w:w="1129" w:type="dxa"/>
            <w:vMerge w:val="restart"/>
          </w:tcPr>
          <w:p w14:paraId="69EB963A" w14:textId="77777777" w:rsidR="0022667B" w:rsidRPr="00205705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6946" w:type="dxa"/>
          </w:tcPr>
          <w:p w14:paraId="0DEF0FCE" w14:textId="724ADF2B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ố tiền ông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ìn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hận được sau 1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273E186C" w14:textId="48BE4BD8" w:rsidR="0022667B" w:rsidRPr="00205705" w:rsidRDefault="00BD4000" w:rsidP="00BD4000">
            <w:pPr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00000000 +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2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000000 =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32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00000 (đồng)</w:t>
            </w:r>
          </w:p>
        </w:tc>
        <w:tc>
          <w:tcPr>
            <w:tcW w:w="1887" w:type="dxa"/>
          </w:tcPr>
          <w:p w14:paraId="143B9EC2" w14:textId="77777777" w:rsidR="0022667B" w:rsidRPr="0022667B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2667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22667B" w14:paraId="4ED46024" w14:textId="77777777" w:rsidTr="0022667B">
        <w:tc>
          <w:tcPr>
            <w:tcW w:w="1129" w:type="dxa"/>
            <w:vMerge/>
          </w:tcPr>
          <w:p w14:paraId="787DB9DD" w14:textId="77777777" w:rsidR="0022667B" w:rsidRDefault="0022667B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0A505C1C" w14:textId="34C29E9D" w:rsidR="0022667B" w:rsidRDefault="0022667B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ố tiền ông </w:t>
            </w:r>
            <w:r w:rsidR="00BD4000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ìn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hận được sau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ăm là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:</w:t>
            </w:r>
          </w:p>
          <w:p w14:paraId="7A60FDDB" w14:textId="77777777" w:rsidR="00BD4000" w:rsidRDefault="00BD4000" w:rsidP="00BD4000">
            <w:pPr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32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000000. (1 +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8%) = 46656</w:t>
            </w:r>
            <w:r w:rsidR="0022667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000 (đồng)</w:t>
            </w:r>
          </w:p>
          <w:p w14:paraId="47EA455C" w14:textId="44FDB63C" w:rsidR="00BD4000" w:rsidRPr="00BD4000" w:rsidRDefault="00BD4000" w:rsidP="00BD4000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Vậy s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ố tiền ông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Bình</w:t>
            </w:r>
            <w:r w:rsidRPr="003120A3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nhận được sau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 năm là 466560000 đồng</w:t>
            </w:r>
          </w:p>
        </w:tc>
        <w:tc>
          <w:tcPr>
            <w:tcW w:w="1887" w:type="dxa"/>
          </w:tcPr>
          <w:p w14:paraId="0173B431" w14:textId="77777777" w:rsidR="0022667B" w:rsidRPr="0022667B" w:rsidRDefault="0022667B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B49F6" w14:paraId="22E61854" w14:textId="77777777" w:rsidTr="0022667B">
        <w:tc>
          <w:tcPr>
            <w:tcW w:w="1129" w:type="dxa"/>
            <w:vMerge w:val="restart"/>
          </w:tcPr>
          <w:p w14:paraId="44792297" w14:textId="77777777" w:rsidR="007B49F6" w:rsidRDefault="007B49F6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ài 5:</w:t>
            </w:r>
          </w:p>
        </w:tc>
        <w:tc>
          <w:tcPr>
            <w:tcW w:w="6946" w:type="dxa"/>
          </w:tcPr>
          <w:p w14:paraId="7630D42B" w14:textId="0D100C60" w:rsidR="007B49F6" w:rsidRDefault="007B49F6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MHN, có </w:t>
            </w:r>
          </w:p>
          <w:p w14:paraId="4A48633E" w14:textId="38915EC6" w:rsidR="007B49F6" w:rsidRDefault="007B49F6" w:rsidP="0022667B">
            <w:pPr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AC là đường trung bình của </w:t>
            </w:r>
            <w:r w:rsidRPr="006E07AA">
              <w:rPr>
                <w:rFonts w:ascii="Times New Roman" w:hAnsi="Times New Roman" w:cs="Times New Roman"/>
                <w:color w:val="auto"/>
                <w:sz w:val="26"/>
                <w:szCs w:val="26"/>
                <w:lang w:val="es-UY"/>
              </w:rPr>
              <w:sym w:font="Symbol" w:char="F044"/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HN</w:t>
            </w:r>
          </w:p>
          <w:p w14:paraId="56141179" w14:textId="53700951" w:rsidR="007B49F6" w:rsidRPr="0022667B" w:rsidRDefault="007B49F6" w:rsidP="000836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AC = </w:t>
            </w:r>
            <w:r w:rsidRPr="00205705">
              <w:rPr>
                <w:rFonts w:ascii="Times New Roman" w:hAnsi="Times New Roman" w:cs="Times New Roman"/>
                <w:color w:val="auto"/>
                <w:position w:val="-26"/>
                <w:sz w:val="26"/>
                <w:szCs w:val="26"/>
              </w:rPr>
              <w:object w:dxaOrig="240" w:dyaOrig="680" w14:anchorId="7BF34D1E">
                <v:shape id="_x0000_i1121" type="#_x0000_t75" style="width:12pt;height:33.75pt" o:ole="">
                  <v:imagedata r:id="rId85" o:title=""/>
                </v:shape>
                <o:OLEObject Type="Embed" ProgID="Equation.DSMT4" ShapeID="_x0000_i1121" DrawAspect="Content" ObjectID="_1731907360" r:id="rId172"/>
              </w:objec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HN</w:t>
            </w:r>
          </w:p>
        </w:tc>
        <w:tc>
          <w:tcPr>
            <w:tcW w:w="1887" w:type="dxa"/>
          </w:tcPr>
          <w:p w14:paraId="5AEF2187" w14:textId="385B1EC5" w:rsidR="007B49F6" w:rsidRPr="007B49F6" w:rsidRDefault="007B49F6" w:rsidP="0022667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B49F6" w14:paraId="46A60FCF" w14:textId="77777777" w:rsidTr="0022667B">
        <w:tc>
          <w:tcPr>
            <w:tcW w:w="1129" w:type="dxa"/>
            <w:vMerge/>
          </w:tcPr>
          <w:p w14:paraId="704011A6" w14:textId="77777777" w:rsidR="007B49F6" w:rsidRDefault="007B49F6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64F203EA" w14:textId="0D51E810" w:rsidR="007B49F6" w:rsidRPr="0022667B" w:rsidRDefault="0036415B" w:rsidP="000836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HN = 2AC = 2.150 = 300</w:t>
            </w:r>
            <w:r w:rsidR="007B49F6">
              <w:rPr>
                <w:rFonts w:ascii="Times New Roman" w:hAnsi="Times New Roman" w:cs="Times New Roman"/>
                <w:sz w:val="26"/>
                <w:szCs w:val="26"/>
              </w:rPr>
              <w:t>m</w:t>
            </w:r>
          </w:p>
        </w:tc>
        <w:tc>
          <w:tcPr>
            <w:tcW w:w="1887" w:type="dxa"/>
          </w:tcPr>
          <w:p w14:paraId="338D1687" w14:textId="64080B74" w:rsidR="007B49F6" w:rsidRPr="0022667B" w:rsidRDefault="007B49F6" w:rsidP="0022667B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B49F6" w14:paraId="0D002915" w14:textId="77777777" w:rsidTr="0022667B">
        <w:tc>
          <w:tcPr>
            <w:tcW w:w="1129" w:type="dxa"/>
            <w:vMerge/>
          </w:tcPr>
          <w:p w14:paraId="6BB95F13" w14:textId="77777777" w:rsidR="007B49F6" w:rsidRDefault="007B49F6" w:rsidP="0022667B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6946" w:type="dxa"/>
          </w:tcPr>
          <w:p w14:paraId="418144CD" w14:textId="0FCC3485" w:rsidR="007B49F6" w:rsidRDefault="007B49F6" w:rsidP="0008365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khoả</w:t>
            </w:r>
            <w:r w:rsidR="0036415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g cách HN là 300</w:t>
            </w:r>
            <w:r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.</w:t>
            </w:r>
          </w:p>
        </w:tc>
        <w:tc>
          <w:tcPr>
            <w:tcW w:w="1887" w:type="dxa"/>
          </w:tcPr>
          <w:p w14:paraId="173951B4" w14:textId="23AC5B6D" w:rsidR="007B49F6" w:rsidRPr="0022667B" w:rsidRDefault="007B49F6" w:rsidP="0022667B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5A34B111" w14:textId="77777777" w:rsidR="0022667B" w:rsidRDefault="0022667B" w:rsidP="0022667B">
      <w:pPr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3279B9FC" w14:textId="77777777" w:rsidR="0022667B" w:rsidRDefault="0022667B" w:rsidP="0022667B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AF7412">
        <w:rPr>
          <w:rFonts w:ascii="Times New Roman" w:hAnsi="Times New Roman" w:cs="Times New Roman"/>
          <w:b/>
          <w:sz w:val="26"/>
          <w:szCs w:val="26"/>
          <w:lang w:val="en-US"/>
        </w:rPr>
        <w:t>Ghi chú: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Học sinh làm bài theo cách khác mà đúng thì vẫn được đủ số điểm. </w:t>
      </w:r>
    </w:p>
    <w:p w14:paraId="02E0C61A" w14:textId="77777777" w:rsidR="0022667B" w:rsidRDefault="0022667B" w:rsidP="0022667B">
      <w:pPr>
        <w:tabs>
          <w:tab w:val="left" w:pos="993"/>
          <w:tab w:val="left" w:pos="5387"/>
        </w:tabs>
        <w:spacing w:line="360" w:lineRule="auto"/>
        <w:ind w:right="-9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    </w:t>
      </w:r>
    </w:p>
    <w:p w14:paraId="0B2138FA" w14:textId="7575BB7A" w:rsidR="002958B1" w:rsidRPr="00AF7412" w:rsidRDefault="002958B1" w:rsidP="0022667B">
      <w:pPr>
        <w:rPr>
          <w:rFonts w:ascii="Times New Roman" w:hAnsi="Times New Roman" w:cs="Times New Roman"/>
          <w:sz w:val="26"/>
          <w:szCs w:val="26"/>
          <w:lang w:val="en-US"/>
        </w:rPr>
      </w:pPr>
    </w:p>
    <w:sectPr w:rsidR="002958B1" w:rsidRPr="00AF7412" w:rsidSect="00243F0C">
      <w:pgSz w:w="12240" w:h="15840"/>
      <w:pgMar w:top="1134" w:right="113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631"/>
    <w:rsid w:val="00003ACD"/>
    <w:rsid w:val="000540B8"/>
    <w:rsid w:val="0008365B"/>
    <w:rsid w:val="00085F4B"/>
    <w:rsid w:val="00086EC5"/>
    <w:rsid w:val="000C07CF"/>
    <w:rsid w:val="000C4B86"/>
    <w:rsid w:val="000D1EAA"/>
    <w:rsid w:val="000E7423"/>
    <w:rsid w:val="001060B2"/>
    <w:rsid w:val="00121C4B"/>
    <w:rsid w:val="00133098"/>
    <w:rsid w:val="001358EB"/>
    <w:rsid w:val="001411BC"/>
    <w:rsid w:val="001625BD"/>
    <w:rsid w:val="0017574E"/>
    <w:rsid w:val="00194ED3"/>
    <w:rsid w:val="001A7F13"/>
    <w:rsid w:val="001D7133"/>
    <w:rsid w:val="001E6699"/>
    <w:rsid w:val="00205705"/>
    <w:rsid w:val="0022667B"/>
    <w:rsid w:val="002307F5"/>
    <w:rsid w:val="00233101"/>
    <w:rsid w:val="00236768"/>
    <w:rsid w:val="00243F0C"/>
    <w:rsid w:val="0024504A"/>
    <w:rsid w:val="00250E8A"/>
    <w:rsid w:val="00261D99"/>
    <w:rsid w:val="00281FEE"/>
    <w:rsid w:val="00287209"/>
    <w:rsid w:val="00294F48"/>
    <w:rsid w:val="002958B1"/>
    <w:rsid w:val="002D2E05"/>
    <w:rsid w:val="002E3DA0"/>
    <w:rsid w:val="002F4830"/>
    <w:rsid w:val="002F4BC9"/>
    <w:rsid w:val="003120A3"/>
    <w:rsid w:val="00343833"/>
    <w:rsid w:val="0036415B"/>
    <w:rsid w:val="00381911"/>
    <w:rsid w:val="00391249"/>
    <w:rsid w:val="003F6A86"/>
    <w:rsid w:val="0040078F"/>
    <w:rsid w:val="0040144E"/>
    <w:rsid w:val="00404B6D"/>
    <w:rsid w:val="004235FF"/>
    <w:rsid w:val="004268A0"/>
    <w:rsid w:val="00427D8A"/>
    <w:rsid w:val="00435112"/>
    <w:rsid w:val="004560B6"/>
    <w:rsid w:val="00472B00"/>
    <w:rsid w:val="00474C9A"/>
    <w:rsid w:val="00496048"/>
    <w:rsid w:val="004B5BD5"/>
    <w:rsid w:val="004D0E99"/>
    <w:rsid w:val="004D7631"/>
    <w:rsid w:val="00516890"/>
    <w:rsid w:val="0052701B"/>
    <w:rsid w:val="005353D7"/>
    <w:rsid w:val="005554B9"/>
    <w:rsid w:val="00571A17"/>
    <w:rsid w:val="00590CA2"/>
    <w:rsid w:val="005B31D5"/>
    <w:rsid w:val="005E1D56"/>
    <w:rsid w:val="005F1828"/>
    <w:rsid w:val="00607BD8"/>
    <w:rsid w:val="006255F9"/>
    <w:rsid w:val="006341B3"/>
    <w:rsid w:val="00673847"/>
    <w:rsid w:val="00691616"/>
    <w:rsid w:val="00695D45"/>
    <w:rsid w:val="00697EA3"/>
    <w:rsid w:val="006B5CAA"/>
    <w:rsid w:val="006B7BBA"/>
    <w:rsid w:val="006C65AD"/>
    <w:rsid w:val="006D3CA0"/>
    <w:rsid w:val="006E07AA"/>
    <w:rsid w:val="00704B70"/>
    <w:rsid w:val="00715FA1"/>
    <w:rsid w:val="007300A0"/>
    <w:rsid w:val="00733238"/>
    <w:rsid w:val="0073416A"/>
    <w:rsid w:val="007378D8"/>
    <w:rsid w:val="00743807"/>
    <w:rsid w:val="00773E53"/>
    <w:rsid w:val="00783DDB"/>
    <w:rsid w:val="00795419"/>
    <w:rsid w:val="007B0477"/>
    <w:rsid w:val="007B49F6"/>
    <w:rsid w:val="007C0D01"/>
    <w:rsid w:val="007C1EB9"/>
    <w:rsid w:val="007D09B1"/>
    <w:rsid w:val="007F2617"/>
    <w:rsid w:val="007F6C93"/>
    <w:rsid w:val="008023A0"/>
    <w:rsid w:val="00802CD6"/>
    <w:rsid w:val="00810427"/>
    <w:rsid w:val="0081204C"/>
    <w:rsid w:val="00852CAA"/>
    <w:rsid w:val="00864BEC"/>
    <w:rsid w:val="0087495D"/>
    <w:rsid w:val="00883310"/>
    <w:rsid w:val="0088596F"/>
    <w:rsid w:val="008A4EAC"/>
    <w:rsid w:val="008B6175"/>
    <w:rsid w:val="008C2CED"/>
    <w:rsid w:val="00934412"/>
    <w:rsid w:val="00964BB8"/>
    <w:rsid w:val="009B1794"/>
    <w:rsid w:val="009B3680"/>
    <w:rsid w:val="00A331AA"/>
    <w:rsid w:val="00A4509E"/>
    <w:rsid w:val="00A97D04"/>
    <w:rsid w:val="00AA4D35"/>
    <w:rsid w:val="00AC44C4"/>
    <w:rsid w:val="00AF7412"/>
    <w:rsid w:val="00B02677"/>
    <w:rsid w:val="00B02C16"/>
    <w:rsid w:val="00B24182"/>
    <w:rsid w:val="00B40BA2"/>
    <w:rsid w:val="00B41BD3"/>
    <w:rsid w:val="00B519C5"/>
    <w:rsid w:val="00B5771C"/>
    <w:rsid w:val="00B6186F"/>
    <w:rsid w:val="00B87E6F"/>
    <w:rsid w:val="00B95EFF"/>
    <w:rsid w:val="00BB054E"/>
    <w:rsid w:val="00BC4AF9"/>
    <w:rsid w:val="00BC5A47"/>
    <w:rsid w:val="00BD2009"/>
    <w:rsid w:val="00BD4000"/>
    <w:rsid w:val="00BE06AE"/>
    <w:rsid w:val="00C07AB2"/>
    <w:rsid w:val="00C147C0"/>
    <w:rsid w:val="00C24BDC"/>
    <w:rsid w:val="00C25267"/>
    <w:rsid w:val="00C479CE"/>
    <w:rsid w:val="00C627D6"/>
    <w:rsid w:val="00C75FAA"/>
    <w:rsid w:val="00C80706"/>
    <w:rsid w:val="00C8745F"/>
    <w:rsid w:val="00C9799B"/>
    <w:rsid w:val="00CE6B1A"/>
    <w:rsid w:val="00CF0CBC"/>
    <w:rsid w:val="00D0002B"/>
    <w:rsid w:val="00D03F9C"/>
    <w:rsid w:val="00D04B33"/>
    <w:rsid w:val="00D07631"/>
    <w:rsid w:val="00D238E7"/>
    <w:rsid w:val="00D32E8D"/>
    <w:rsid w:val="00D53C4D"/>
    <w:rsid w:val="00D57AD9"/>
    <w:rsid w:val="00D7714A"/>
    <w:rsid w:val="00D92A3B"/>
    <w:rsid w:val="00D97D5E"/>
    <w:rsid w:val="00DA2A69"/>
    <w:rsid w:val="00DF16CF"/>
    <w:rsid w:val="00DF5C3C"/>
    <w:rsid w:val="00DF6B90"/>
    <w:rsid w:val="00E10C1D"/>
    <w:rsid w:val="00E26B2D"/>
    <w:rsid w:val="00E65DAE"/>
    <w:rsid w:val="00E773D3"/>
    <w:rsid w:val="00E8268A"/>
    <w:rsid w:val="00E828CA"/>
    <w:rsid w:val="00E93F7A"/>
    <w:rsid w:val="00EB550C"/>
    <w:rsid w:val="00F14CF6"/>
    <w:rsid w:val="00F15389"/>
    <w:rsid w:val="00F1558E"/>
    <w:rsid w:val="00F42F01"/>
    <w:rsid w:val="00F6718A"/>
    <w:rsid w:val="00F724C1"/>
    <w:rsid w:val="00F87C9D"/>
    <w:rsid w:val="00FA37BB"/>
    <w:rsid w:val="00FA5385"/>
    <w:rsid w:val="00FB3DC7"/>
    <w:rsid w:val="00FB52C2"/>
    <w:rsid w:val="00FC023F"/>
    <w:rsid w:val="00FC1B69"/>
    <w:rsid w:val="00FD64FE"/>
    <w:rsid w:val="00FE0689"/>
    <w:rsid w:val="00FF4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4A710F"/>
  <w15:docId w15:val="{F22D408C-384A-4C74-BA8C-36E863110D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D07631"/>
    <w:pPr>
      <w:widowControl w:val="0"/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val="vi-VN" w:eastAsia="vi-VN" w:bidi="vi-VN"/>
    </w:rPr>
  </w:style>
  <w:style w:type="paragraph" w:styleId="Heading1">
    <w:name w:val="heading 1"/>
    <w:basedOn w:val="Normal"/>
    <w:link w:val="Heading1Char"/>
    <w:uiPriority w:val="9"/>
    <w:qFormat/>
    <w:rsid w:val="00852CAA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color w:val="auto"/>
      <w:kern w:val="36"/>
      <w:sz w:val="48"/>
      <w:szCs w:val="48"/>
      <w:lang w:val="en-US" w:eastAsia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3">
    <w:name w:val="Văn bản nội dung (3)_"/>
    <w:basedOn w:val="DefaultParagraphFont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Vnbnnidung30">
    <w:name w:val="Văn bản nội dung (3)"/>
    <w:basedOn w:val="Vnbnnidung3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">
    <w:name w:val="Văn bản nội dung (2)_"/>
    <w:basedOn w:val="DefaultParagraphFont"/>
    <w:rsid w:val="00D076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Vnbnnidung20">
    <w:name w:val="Văn bản nội dung (2)"/>
    <w:basedOn w:val="Vnbnnidung2"/>
    <w:rsid w:val="00D076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4">
    <w:name w:val="Văn bản nội dung (4)_"/>
    <w:basedOn w:val="DefaultParagraphFont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Vnbnnidung40">
    <w:name w:val="Văn bản nội dung (4)"/>
    <w:basedOn w:val="Vnbnnidung4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3Khnginm">
    <w:name w:val="Văn bản nội dung (3) + Không in đậm"/>
    <w:basedOn w:val="Vnbnnidung3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">
    <w:name w:val="Văn bản nội dung (7)_"/>
    <w:basedOn w:val="DefaultParagraphFont"/>
    <w:rsid w:val="00D076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Vnbnnidung70">
    <w:name w:val="Văn bản nội dung (7)"/>
    <w:basedOn w:val="Vnbnnidung7"/>
    <w:rsid w:val="00D076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Inm">
    <w:name w:val="Văn bản nội dung (7) + In đậm"/>
    <w:basedOn w:val="Vnbnnidung7"/>
    <w:rsid w:val="00D076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FFFFFF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Innghing">
    <w:name w:val="Văn bản nội dung (7) + In nghiêng"/>
    <w:aliases w:val="Giãn cách 1 pt"/>
    <w:basedOn w:val="Vnbnnidung7"/>
    <w:rsid w:val="00D076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FFFFFF"/>
      <w:spacing w:val="2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785pt">
    <w:name w:val="Văn bản nội dung (7) + 8.5 pt"/>
    <w:aliases w:val="Giãn cách -1 pt"/>
    <w:basedOn w:val="Vnbnnidung7"/>
    <w:rsid w:val="00D076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FFFFFF"/>
      <w:spacing w:val="-20"/>
      <w:w w:val="100"/>
      <w:position w:val="0"/>
      <w:sz w:val="17"/>
      <w:szCs w:val="17"/>
      <w:u w:val="none"/>
      <w:lang w:val="vi-VN" w:eastAsia="vi-VN" w:bidi="vi-VN"/>
    </w:rPr>
  </w:style>
  <w:style w:type="character" w:styleId="PlaceholderText">
    <w:name w:val="Placeholder Text"/>
    <w:basedOn w:val="DefaultParagraphFont"/>
    <w:uiPriority w:val="99"/>
    <w:semiHidden/>
    <w:rsid w:val="00F15389"/>
    <w:rPr>
      <w:color w:val="808080"/>
    </w:rPr>
  </w:style>
  <w:style w:type="table" w:styleId="TableGrid">
    <w:name w:val="Table Grid"/>
    <w:basedOn w:val="TableNormal"/>
    <w:uiPriority w:val="39"/>
    <w:rsid w:val="005B31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31D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31D5"/>
    <w:rPr>
      <w:rFonts w:ascii="Segoe UI" w:eastAsia="Arial Unicode MS" w:hAnsi="Segoe UI" w:cs="Segoe UI"/>
      <w:color w:val="000000"/>
      <w:sz w:val="18"/>
      <w:szCs w:val="18"/>
      <w:lang w:val="vi-VN" w:eastAsia="vi-VN" w:bidi="vi-VN"/>
    </w:rPr>
  </w:style>
  <w:style w:type="paragraph" w:customStyle="1" w:styleId="NoSpacing1">
    <w:name w:val="No Spacing1"/>
    <w:uiPriority w:val="1"/>
    <w:qFormat/>
    <w:rsid w:val="00D7714A"/>
    <w:pPr>
      <w:spacing w:after="0" w:line="240" w:lineRule="auto"/>
    </w:pPr>
    <w:rPr>
      <w:rFonts w:ascii="Times New Roman" w:hAnsi="Times New Roman"/>
      <w:sz w:val="28"/>
      <w:lang w:val="vi-VN"/>
    </w:rPr>
  </w:style>
  <w:style w:type="paragraph" w:styleId="ListParagraph">
    <w:name w:val="List Paragraph"/>
    <w:basedOn w:val="Normal"/>
    <w:uiPriority w:val="34"/>
    <w:qFormat/>
    <w:rsid w:val="00294F48"/>
    <w:pPr>
      <w:widowControl/>
      <w:ind w:left="720"/>
      <w:contextualSpacing/>
    </w:pPr>
    <w:rPr>
      <w:rFonts w:ascii="Times New Roman" w:eastAsia="Calibri" w:hAnsi="Times New Roman" w:cs="Times New Roman"/>
      <w:color w:val="auto"/>
      <w:sz w:val="26"/>
      <w:szCs w:val="22"/>
      <w:lang w:val="en-US" w:eastAsia="en-US"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852CAA"/>
    <w:rPr>
      <w:rFonts w:ascii="Times New Roman" w:eastAsia="Times New Roman" w:hAnsi="Times New Roman" w:cs="Times New Roman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233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4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e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9.wmf"/><Relationship Id="rId170" Type="http://schemas.openxmlformats.org/officeDocument/2006/relationships/image" Target="media/image71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7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60.wmf"/><Relationship Id="rId85" Type="http://schemas.openxmlformats.org/officeDocument/2006/relationships/image" Target="media/image36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6.bin"/><Relationship Id="rId161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2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7.emf"/><Relationship Id="rId115" Type="http://schemas.openxmlformats.org/officeDocument/2006/relationships/image" Target="media/image50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8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6.wmf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3.emf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3.bin"/><Relationship Id="rId17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1.bin"/><Relationship Id="rId27" Type="http://schemas.openxmlformats.org/officeDocument/2006/relationships/image" Target="media/image11.e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4.wmf"/><Relationship Id="rId70" Type="http://schemas.openxmlformats.org/officeDocument/2006/relationships/image" Target="media/image30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4233FB-785B-4DA9-8929-15581D324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710</Words>
  <Characters>975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LE MINH DANG</cp:lastModifiedBy>
  <cp:revision>3</cp:revision>
  <cp:lastPrinted>2022-12-07T01:27:00Z</cp:lastPrinted>
  <dcterms:created xsi:type="dcterms:W3CDTF">2022-12-07T01:24:00Z</dcterms:created>
  <dcterms:modified xsi:type="dcterms:W3CDTF">2022-12-07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